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BD32E9" w14:textId="77777777" w:rsidR="00AD6F25" w:rsidRDefault="00C50658">
      <w:pPr>
        <w:pStyle w:val="DocHead"/>
        <w:spacing w:before="0" w:line="240" w:lineRule="exact"/>
        <w:ind w:left="-119" w:right="-136" w:firstLine="119"/>
      </w:pPr>
      <w:r w:rsidRPr="00C50658">
        <w:t>The 24th CIRP Conference on Life Cycle Engineering</w:t>
      </w:r>
    </w:p>
    <w:p w14:paraId="1356E1E6" w14:textId="77777777" w:rsidR="00AD6F25" w:rsidRDefault="00615DB0">
      <w:pPr>
        <w:pStyle w:val="Els-Title"/>
      </w:pPr>
      <w:commentRangeStart w:id="0"/>
      <w:r w:rsidRPr="00615DB0">
        <w:t>The Evolution of</w:t>
      </w:r>
      <w:commentRangeEnd w:id="0"/>
      <w:r w:rsidR="002A68EC">
        <w:rPr>
          <w:rStyle w:val="ad"/>
          <w:lang w:val="en-GB"/>
        </w:rPr>
        <w:commentReference w:id="0"/>
      </w:r>
      <w:r w:rsidRPr="00615DB0">
        <w:t xml:space="preserve"> Manufacturing Ecosystem in Cloud Manufacturing Architecture</w:t>
      </w:r>
    </w:p>
    <w:p w14:paraId="0724F273" w14:textId="77777777" w:rsidR="00AD6F25" w:rsidRDefault="00017B85" w:rsidP="00017B85">
      <w:pPr>
        <w:pStyle w:val="Els-Author"/>
        <w:tabs>
          <w:tab w:val="center" w:pos="5189"/>
          <w:tab w:val="left" w:pos="9525"/>
        </w:tabs>
        <w:ind w:right="2"/>
        <w:jc w:val="left"/>
        <w:rPr>
          <w:lang w:eastAsia="zh-CN"/>
        </w:rPr>
      </w:pPr>
      <w:r>
        <w:tab/>
      </w:r>
      <w:r w:rsidR="00615DB0">
        <w:t>Shengkai Chen</w:t>
      </w:r>
      <w:r w:rsidR="00615DB0" w:rsidRPr="00615DB0">
        <w:rPr>
          <w:vertAlign w:val="superscript"/>
        </w:rPr>
        <w:t>a</w:t>
      </w:r>
      <w:r w:rsidR="00615DB0">
        <w:t xml:space="preserve"> , Shuiliang Fang</w:t>
      </w:r>
      <w:r w:rsidR="00615DB0" w:rsidRPr="00615DB0">
        <w:rPr>
          <w:vertAlign w:val="superscript"/>
        </w:rPr>
        <w:t>a,</w:t>
      </w:r>
      <w:r w:rsidR="008D6F1F">
        <w:rPr>
          <w:vertAlign w:val="superscript"/>
        </w:rPr>
        <w:t xml:space="preserve"> </w:t>
      </w:r>
      <w:r w:rsidR="00615DB0" w:rsidRPr="00615DB0">
        <w:rPr>
          <w:vertAlign w:val="superscript"/>
        </w:rPr>
        <w:t>b,</w:t>
      </w:r>
      <w:r w:rsidR="008D6F1F">
        <w:rPr>
          <w:vertAlign w:val="superscript"/>
        </w:rPr>
        <w:t xml:space="preserve"> </w:t>
      </w:r>
      <w:r w:rsidR="00615DB0" w:rsidRPr="00615DB0">
        <w:rPr>
          <w:rFonts w:ascii="Cambria Math" w:hAnsi="Cambria Math" w:cs="Cambria Math"/>
          <w:vertAlign w:val="superscript"/>
        </w:rPr>
        <w:t>∗</w:t>
      </w:r>
      <w:r w:rsidR="008D6F1F">
        <w:t xml:space="preserve">, </w:t>
      </w:r>
      <w:r w:rsidR="008D6F1F">
        <w:rPr>
          <w:rFonts w:hint="eastAsia"/>
          <w:lang w:eastAsia="zh-CN"/>
        </w:rPr>
        <w:t>Tao</w:t>
      </w:r>
      <w:r w:rsidR="008D6F1F">
        <w:rPr>
          <w:lang w:eastAsia="zh-CN"/>
        </w:rPr>
        <w:t xml:space="preserve"> Peng</w:t>
      </w:r>
      <w:r w:rsidR="008D6F1F" w:rsidRPr="008D6F1F">
        <w:rPr>
          <w:vertAlign w:val="superscript"/>
          <w:lang w:eastAsia="zh-CN"/>
        </w:rPr>
        <w:t>a, b</w:t>
      </w:r>
      <w:r>
        <w:tab/>
      </w:r>
    </w:p>
    <w:p w14:paraId="2F75DA9A" w14:textId="77777777" w:rsidR="00615DB0" w:rsidRDefault="00615DB0" w:rsidP="00615DB0">
      <w:pPr>
        <w:pStyle w:val="Els-Affiliation"/>
      </w:pPr>
      <w:r w:rsidRPr="00615DB0">
        <w:rPr>
          <w:vertAlign w:val="superscript"/>
        </w:rPr>
        <w:t>a</w:t>
      </w:r>
      <w:r>
        <w:t>Key Laboratory of Advanced Manufacturing Technology of Zhejiang Province, College of Mechanical Engineering, Zhejiang University, Hangzhou , 310027,</w:t>
      </w:r>
    </w:p>
    <w:p w14:paraId="575021F5" w14:textId="77777777" w:rsidR="00AD6F25" w:rsidRDefault="00615DB0" w:rsidP="00615DB0">
      <w:pPr>
        <w:pStyle w:val="Els-Affiliation"/>
      </w:pPr>
      <w:r>
        <w:t>China</w:t>
      </w:r>
    </w:p>
    <w:p w14:paraId="38338FF1" w14:textId="77777777" w:rsidR="00AD6F25" w:rsidRDefault="00615DB0" w:rsidP="00B24218">
      <w:pPr>
        <w:pStyle w:val="Els-Affiliation"/>
        <w:spacing w:after="120"/>
        <w:rPr>
          <w:lang w:eastAsia="zh-CN"/>
        </w:rPr>
      </w:pPr>
      <w:r w:rsidRPr="00615DB0">
        <w:rPr>
          <w:vertAlign w:val="superscript"/>
        </w:rPr>
        <w:t>b</w:t>
      </w:r>
      <w:r w:rsidRPr="00615DB0">
        <w:t>The State Key Laboratory of Fluid Power Transmission and Control, College of Mechanical Engineering, Zhejiang University, Hangzhou, 310027, China</w:t>
      </w:r>
      <w:r w:rsidR="000C1409">
        <w:rPr>
          <w:rFonts w:hint="eastAsia"/>
          <w:lang w:eastAsia="zh-CN"/>
        </w:rPr>
        <w:t xml:space="preserve"> </w:t>
      </w:r>
    </w:p>
    <w:p w14:paraId="2D25E585" w14:textId="77777777"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w:t>
      </w:r>
      <w:commentRangeStart w:id="1"/>
      <w:r w:rsidR="00615DB0" w:rsidRPr="00615DB0">
        <w:rPr>
          <w:szCs w:val="16"/>
        </w:rPr>
        <w:t>135-8880-3980</w:t>
      </w:r>
      <w:commentRangeEnd w:id="1"/>
      <w:r w:rsidR="008D6F1F">
        <w:rPr>
          <w:rStyle w:val="ad"/>
          <w:lang w:val="en-GB"/>
        </w:rPr>
        <w:commentReference w:id="1"/>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14:paraId="21E2F869" w14:textId="77777777" w:rsidR="00AD6F25" w:rsidRDefault="000C1409">
      <w:pPr>
        <w:pStyle w:val="Els-Abstract-head"/>
        <w:spacing w:before="200"/>
      </w:pPr>
      <w:commentRangeStart w:id="2"/>
      <w:r>
        <w:t>Abstract</w:t>
      </w:r>
      <w:commentRangeEnd w:id="2"/>
      <w:r w:rsidR="008D6F1F">
        <w:rPr>
          <w:rStyle w:val="ad"/>
          <w:b w:val="0"/>
          <w:lang w:val="en-GB"/>
        </w:rPr>
        <w:commentReference w:id="2"/>
      </w:r>
    </w:p>
    <w:p w14:paraId="1B608680" w14:textId="77777777" w:rsidR="00AD6F25" w:rsidRPr="003E33AE" w:rsidRDefault="004D6786" w:rsidP="004D6786">
      <w:pPr>
        <w:pStyle w:val="Els-Abstract-text"/>
        <w:rPr>
          <w:rFonts w:eastAsiaTheme="minorEastAsia"/>
          <w:lang w:eastAsia="ja-JP"/>
        </w:rPr>
      </w:pPr>
      <w:r>
        <w:t>In cloud manufacturing, individuals engage in manufacturing business through the well-designed platform, where provider provide manufacturing resource for demander to search and purchase it. This business model allows platform operator to manage distributed massive manufacturing resources, which may help provider reduce the idle rate of their resources.</w:t>
      </w:r>
      <w:r w:rsidR="005C65D3">
        <w:t xml:space="preserve"> </w:t>
      </w:r>
      <w:r>
        <w:t>However, in such manufacturing ecosystem, the heterogeneity attribute of resource makes it tough to classify them, and the chaotic operation mode makes it hard to meet demander's need.</w:t>
      </w:r>
      <w:r w:rsidR="005C65D3">
        <w:t xml:space="preserve"> </w:t>
      </w:r>
      <w:r>
        <w:t>Cloud manufacturing ecosystem has more complicated relationship among individuals in it than that in normal manufacturing system, one individual can make decisions depend on the surroundings and others' with the help of integrated advanced technologies. Thus, in this paper, we designed an original operation mode with 3 extensions for the cloud manufacturing ecosystem to help describe some decision makings in individuals and the platform operator.</w:t>
      </w:r>
      <w:r w:rsidR="005C65D3">
        <w:t xml:space="preserve"> </w:t>
      </w:r>
      <w:r>
        <w:t xml:space="preserve">With the help of Repast </w:t>
      </w:r>
      <w:proofErr w:type="spellStart"/>
      <w:r>
        <w:t>Simphony</w:t>
      </w:r>
      <w:proofErr w:type="spellEnd"/>
      <w:r>
        <w:t xml:space="preserve">, </w:t>
      </w:r>
    </w:p>
    <w:sdt>
      <w:sdtPr>
        <w:rPr>
          <w:rFonts w:hint="eastAsia"/>
          <w:sz w:val="18"/>
          <w:szCs w:val="18"/>
          <w:lang w:val="en-US"/>
        </w:rPr>
        <w:id w:val="-1915533478"/>
        <w:lock w:val="contentLocked"/>
        <w:placeholder>
          <w:docPart w:val="DefaultPlaceholder_1082065158"/>
        </w:placeholder>
        <w:group/>
      </w:sdtPr>
      <w:sdtContent>
        <w:sdt>
          <w:sdtPr>
            <w:rPr>
              <w:rFonts w:hint="eastAsia"/>
              <w:sz w:val="18"/>
              <w:szCs w:val="18"/>
              <w:lang w:val="en-US"/>
            </w:rPr>
            <w:id w:val="-703245115"/>
            <w:lock w:val="sdtContentLocked"/>
            <w:placeholder>
              <w:docPart w:val="F75DF59D736A48978BCEF4FA7B98CBE5"/>
            </w:placeholder>
          </w:sdtPr>
          <w:sdtContent>
            <w:p w14:paraId="6114925F" w14:textId="77777777" w:rsidR="0017435C" w:rsidRPr="00723227" w:rsidRDefault="0017435C" w:rsidP="0004134E">
              <w:pPr>
                <w:widowControl/>
                <w:autoSpaceDE w:val="0"/>
                <w:autoSpaceDN w:val="0"/>
                <w:adjustRightInd w:val="0"/>
                <w:spacing w:line="220" w:lineRule="exact"/>
                <w:rPr>
                  <w:sz w:val="18"/>
                  <w:szCs w:val="18"/>
                  <w:lang w:val="en-US"/>
                </w:rPr>
              </w:pPr>
              <w:r w:rsidRPr="00723227">
                <w:rPr>
                  <w:rFonts w:hint="eastAsia"/>
                  <w:sz w:val="18"/>
                  <w:szCs w:val="18"/>
                  <w:lang w:val="en-US"/>
                </w:rPr>
                <w:t>©</w:t>
              </w:r>
              <w:r w:rsidRPr="00723227">
                <w:rPr>
                  <w:sz w:val="18"/>
                  <w:szCs w:val="18"/>
                  <w:lang w:val="en-US"/>
                </w:rPr>
                <w:t xml:space="preserve"> 201</w:t>
              </w:r>
              <w:r w:rsidR="00C50658">
                <w:rPr>
                  <w:sz w:val="18"/>
                  <w:szCs w:val="18"/>
                  <w:lang w:val="en-US"/>
                </w:rPr>
                <w:t>7</w:t>
              </w:r>
              <w:r w:rsidRPr="00723227">
                <w:rPr>
                  <w:sz w:val="18"/>
                  <w:szCs w:val="18"/>
                  <w:lang w:val="en-US"/>
                </w:rPr>
                <w:t xml:space="preserve"> The Authors. Published by Elsevier B.V.</w:t>
              </w:r>
            </w:p>
            <w:p w14:paraId="6D40375A" w14:textId="77777777"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14:paraId="539866AA" w14:textId="40052426" w:rsidR="00AF4E93" w:rsidRDefault="0017435C" w:rsidP="005C65D3">
      <w:pPr>
        <w:pStyle w:val="Els-keywords"/>
      </w:pPr>
      <w:r>
        <w:t xml:space="preserve"> </w:t>
      </w:r>
      <w:r w:rsidR="00AF4E93">
        <w:rPr>
          <w:i/>
        </w:rPr>
        <w:t>Keywords:</w:t>
      </w:r>
      <w:r w:rsidR="00AF4E93">
        <w:t xml:space="preserve"> </w:t>
      </w:r>
      <w:r w:rsidR="005C65D3">
        <w:t xml:space="preserve">Cloud manufacturing ecosystem; </w:t>
      </w:r>
      <w:del w:id="3" w:author="Vic" w:date="2016-09-08T22:05:00Z">
        <w:r w:rsidR="005C65D3" w:rsidDel="008D6F1F">
          <w:delText xml:space="preserve">Resource </w:delText>
        </w:r>
      </w:del>
      <w:ins w:id="4" w:author="Vic" w:date="2016-09-08T22:05:00Z">
        <w:r w:rsidR="008D6F1F">
          <w:t xml:space="preserve">resource </w:t>
        </w:r>
      </w:ins>
      <w:r w:rsidR="005C65D3">
        <w:t xml:space="preserve">servitization and optimization; </w:t>
      </w:r>
      <w:ins w:id="5" w:author="Vic" w:date="2016-09-08T22:05:00Z">
        <w:r w:rsidR="008D6F1F">
          <w:t xml:space="preserve">operation </w:t>
        </w:r>
      </w:ins>
      <w:r w:rsidR="005C65D3">
        <w:t xml:space="preserve">mode; </w:t>
      </w:r>
      <w:del w:id="6" w:author="Vic" w:date="2016-09-08T22:05:00Z">
        <w:r w:rsidR="005C65D3" w:rsidDel="008D6F1F">
          <w:delText xml:space="preserve">Manufacturing </w:delText>
        </w:r>
      </w:del>
      <w:ins w:id="7" w:author="Vic" w:date="2016-09-08T22:05:00Z">
        <w:r w:rsidR="008D6F1F">
          <w:t xml:space="preserve">manufacturing </w:t>
        </w:r>
      </w:ins>
      <w:r w:rsidR="005C65D3">
        <w:t xml:space="preserve">evolution; </w:t>
      </w:r>
      <w:r w:rsidR="008D6F1F">
        <w:t>agent</w:t>
      </w:r>
      <w:r w:rsidR="005C65D3">
        <w:t>-based simulation</w:t>
      </w:r>
    </w:p>
    <w:p w14:paraId="18A7620D" w14:textId="77777777" w:rsidR="00AD6F25" w:rsidRDefault="00AD6F25" w:rsidP="00391FF1">
      <w:pPr>
        <w:pStyle w:val="Els-1storder-head"/>
        <w:numPr>
          <w:ilvl w:val="0"/>
          <w:numId w:val="0"/>
        </w:numPr>
        <w:sectPr w:rsidR="00AD6F25" w:rsidSect="00E46DA6">
          <w:headerReference w:type="even" r:id="rId11"/>
          <w:headerReference w:type="default" r:id="rId12"/>
          <w:headerReference w:type="first" r:id="rId13"/>
          <w:footerReference w:type="first" r:id="rId14"/>
          <w:footnotePr>
            <w:numFmt w:val="chicago"/>
          </w:footnotePr>
          <w:type w:val="continuous"/>
          <w:pgSz w:w="11907" w:h="16840" w:code="161"/>
          <w:pgMar w:top="731" w:right="675" w:bottom="1140" w:left="851" w:header="737" w:footer="1134" w:gutter="0"/>
          <w:cols w:space="720"/>
          <w:titlePg/>
          <w:docGrid w:linePitch="360"/>
        </w:sectPr>
      </w:pPr>
    </w:p>
    <w:p w14:paraId="68693B7A" w14:textId="77777777" w:rsidR="00AD6F25" w:rsidRDefault="00391FF1">
      <w:pPr>
        <w:pStyle w:val="Els-1storder-head"/>
      </w:pPr>
      <w:r>
        <w:lastRenderedPageBreak/>
        <w:t>Introduction</w:t>
      </w:r>
    </w:p>
    <w:p w14:paraId="281B9E59" w14:textId="74F4A897" w:rsidR="00D474AE" w:rsidRDefault="00D474AE" w:rsidP="00D474AE">
      <w:pPr>
        <w:pStyle w:val="Els-body-text"/>
      </w:pPr>
      <w:r>
        <w:t xml:space="preserve">The relationship among </w:t>
      </w:r>
      <w:r w:rsidR="008D6F1F">
        <w:t>entities</w:t>
      </w:r>
      <w:r>
        <w:t xml:space="preserve"> in </w:t>
      </w:r>
      <w:r w:rsidR="008D6F1F">
        <w:t xml:space="preserve">a </w:t>
      </w:r>
      <w:r>
        <w:t xml:space="preserve">cloud manufacturing system become more complicated than that in </w:t>
      </w:r>
      <w:del w:id="8" w:author="Vic" w:date="2016-09-08T22:07:00Z">
        <w:r w:rsidDel="008D6F1F">
          <w:delText xml:space="preserve">normal </w:delText>
        </w:r>
      </w:del>
      <w:r w:rsidR="008D6F1F">
        <w:t xml:space="preserve">existing </w:t>
      </w:r>
      <w:r>
        <w:t>manufacturing system</w:t>
      </w:r>
      <w:r w:rsidR="008D6F1F">
        <w:t>s</w:t>
      </w:r>
      <w:r>
        <w:t xml:space="preserve">, since the </w:t>
      </w:r>
      <w:del w:id="9" w:author="Vic" w:date="2016-09-08T22:08:00Z">
        <w:r w:rsidDel="008D6F1F">
          <w:delText xml:space="preserve">integrated </w:delText>
        </w:r>
      </w:del>
      <w:r w:rsidR="008D6F1F">
        <w:t xml:space="preserve">integration of </w:t>
      </w:r>
      <w:r>
        <w:t xml:space="preserve">advanced technologies makes it possible </w:t>
      </w:r>
      <w:del w:id="10" w:author="Vic" w:date="2016-09-08T22:08:00Z">
        <w:r w:rsidDel="008D6F1F">
          <w:delText>to let</w:delText>
        </w:r>
      </w:del>
      <w:r w:rsidR="008D6F1F">
        <w:t>for</w:t>
      </w:r>
      <w:r>
        <w:t xml:space="preserve"> individual </w:t>
      </w:r>
      <w:r w:rsidR="008D6F1F">
        <w:t xml:space="preserve">to </w:t>
      </w:r>
      <w:r>
        <w:t xml:space="preserve">make decisions depend on </w:t>
      </w:r>
      <w:r w:rsidR="008D6F1F">
        <w:t>enriched information</w:t>
      </w:r>
      <w:del w:id="11" w:author="Vic" w:date="2016-09-08T22:09:00Z">
        <w:r w:rsidDel="008D6F1F">
          <w:delText>the surroundings and others'</w:delText>
        </w:r>
      </w:del>
      <w:r>
        <w:t>. Demander</w:t>
      </w:r>
      <w:r w:rsidR="008D6F1F">
        <w:t>s</w:t>
      </w:r>
      <w:r>
        <w:t xml:space="preserve"> prefer high quality </w:t>
      </w:r>
      <w:r w:rsidR="008D6F1F">
        <w:rPr>
          <w:rFonts w:hint="eastAsia"/>
          <w:lang w:eastAsia="zh-CN"/>
        </w:rPr>
        <w:t xml:space="preserve">of </w:t>
      </w:r>
      <w:r>
        <w:t>performance</w:t>
      </w:r>
      <w:r w:rsidR="008D6F1F">
        <w:t>,</w:t>
      </w:r>
      <w:r>
        <w:t xml:space="preserve"> while provider</w:t>
      </w:r>
      <w:r w:rsidR="008D6F1F">
        <w:t>s</w:t>
      </w:r>
      <w:r>
        <w:t xml:space="preserve"> prefer high use rate of </w:t>
      </w:r>
      <w:del w:id="12" w:author="Vic" w:date="2016-09-08T22:10:00Z">
        <w:r w:rsidDel="008D6F1F">
          <w:delText xml:space="preserve">their </w:delText>
        </w:r>
      </w:del>
      <w:r>
        <w:t>resource</w:t>
      </w:r>
      <w:ins w:id="13" w:author="Vic" w:date="2016-09-08T22:11:00Z">
        <w:r w:rsidR="008D6F1F">
          <w:t>.</w:t>
        </w:r>
      </w:ins>
      <w:del w:id="14" w:author="Vic" w:date="2016-09-08T22:11:00Z">
        <w:r w:rsidDel="008D6F1F">
          <w:delText>, the</w:delText>
        </w:r>
      </w:del>
      <w:r w:rsidR="008D6F1F">
        <w:t xml:space="preserve"> A</w:t>
      </w:r>
      <w:r>
        <w:t xml:space="preserve"> cloud platform operator prefer</w:t>
      </w:r>
      <w:ins w:id="15" w:author="Vic" w:date="2016-09-08T22:11:00Z">
        <w:r w:rsidR="008D6F1F">
          <w:t>s</w:t>
        </w:r>
      </w:ins>
      <w:r>
        <w:t xml:space="preserve"> </w:t>
      </w:r>
      <w:ins w:id="16" w:author="Vic" w:date="2016-09-08T22:11:00Z">
        <w:r w:rsidR="008D6F1F">
          <w:t xml:space="preserve">a </w:t>
        </w:r>
      </w:ins>
      <w:ins w:id="17" w:author="Vic" w:date="2016-09-08T22:12:00Z">
        <w:r w:rsidR="008D6F1F">
          <w:rPr>
            <w:rFonts w:hint="eastAsia"/>
            <w:lang w:eastAsia="zh-CN"/>
          </w:rPr>
          <w:t>smaller</w:t>
        </w:r>
        <w:r w:rsidR="008D6F1F">
          <w:rPr>
            <w:lang w:eastAsia="zh-CN"/>
          </w:rPr>
          <w:t xml:space="preserve"> </w:t>
        </w:r>
      </w:ins>
      <w:r>
        <w:t xml:space="preserve">amount of </w:t>
      </w:r>
      <w:commentRangeStart w:id="18"/>
      <w:r>
        <w:t>registered resource</w:t>
      </w:r>
      <w:commentRangeEnd w:id="18"/>
      <w:r w:rsidR="008D6F1F">
        <w:rPr>
          <w:rStyle w:val="ad"/>
          <w:lang w:val="en-GB"/>
        </w:rPr>
        <w:commentReference w:id="18"/>
      </w:r>
      <w:r>
        <w:t xml:space="preserve"> when dealing with almost arriving needs for </w:t>
      </w:r>
      <w:del w:id="19" w:author="Vic" w:date="2016-09-08T22:13:00Z">
        <w:r w:rsidDel="002A68EC">
          <w:delText xml:space="preserve">an </w:delText>
        </w:r>
      </w:del>
      <w:r>
        <w:t xml:space="preserve">easier maintenance. These preferences stimulate the emergence of good service pattern that will lead to the evolution of </w:t>
      </w:r>
      <w:commentRangeStart w:id="20"/>
      <w:r>
        <w:t>manufacturing pattern in the cloud manufacturing ecosystem</w:t>
      </w:r>
      <w:commentRangeEnd w:id="20"/>
      <w:r w:rsidR="002A68EC">
        <w:rPr>
          <w:rStyle w:val="ad"/>
          <w:lang w:val="en-GB"/>
        </w:rPr>
        <w:commentReference w:id="20"/>
      </w:r>
      <w:r>
        <w:t>. Hence, it's important to identify</w:t>
      </w:r>
      <w:r w:rsidR="002A68EC">
        <w:t xml:space="preserve"> a</w:t>
      </w:r>
      <w:r>
        <w:t xml:space="preserve"> </w:t>
      </w:r>
      <w:r w:rsidR="002A68EC">
        <w:t xml:space="preserve">suitable </w:t>
      </w:r>
      <w:r>
        <w:t>operation mode that help</w:t>
      </w:r>
      <w:r w:rsidR="002A68EC">
        <w:t>s</w:t>
      </w:r>
      <w:r>
        <w:t xml:space="preserve"> the evolution. </w:t>
      </w:r>
    </w:p>
    <w:p w14:paraId="46968CCE" w14:textId="5A31B852" w:rsidR="00F1622B" w:rsidRPr="00F1622B" w:rsidRDefault="00D474AE" w:rsidP="00D474AE">
      <w:pPr>
        <w:pStyle w:val="Els-body-text"/>
      </w:pPr>
      <w:r>
        <w:t xml:space="preserve">In this paper, an original operation mode </w:t>
      </w:r>
      <w:r w:rsidR="002A68EC">
        <w:t xml:space="preserve">is designed </w:t>
      </w:r>
      <w:r>
        <w:t>to describe the basic decision</w:t>
      </w:r>
      <w:r w:rsidR="002A68EC">
        <w:t>-</w:t>
      </w:r>
      <w:r>
        <w:t xml:space="preserve">makings in cloud manufacturing ecosystem, then </w:t>
      </w:r>
      <w:r w:rsidR="002A68EC">
        <w:t xml:space="preserve">three </w:t>
      </w:r>
      <w:r>
        <w:t>extensions</w:t>
      </w:r>
      <w:r w:rsidR="002A68EC">
        <w:t>, namely</w:t>
      </w:r>
      <w:r>
        <w:t xml:space="preserve"> incubation mode and outsourcing mode</w:t>
      </w:r>
      <w:r w:rsidR="006936B7">
        <w:t>, and metabolism mode</w:t>
      </w:r>
      <w:r w:rsidR="002A68EC">
        <w:t>, are proposed</w:t>
      </w:r>
      <w:r>
        <w:t xml:space="preserve">. </w:t>
      </w:r>
      <w:r>
        <w:lastRenderedPageBreak/>
        <w:t xml:space="preserve">Finally, </w:t>
      </w:r>
      <w:del w:id="21" w:author="Vic" w:date="2016-09-08T22:18:00Z">
        <w:r w:rsidDel="002A68EC">
          <w:delText xml:space="preserve">we deigned </w:delText>
        </w:r>
      </w:del>
      <w:r>
        <w:t xml:space="preserve">an experiment to validate these synthetic operation modes </w:t>
      </w:r>
      <w:ins w:id="22" w:author="Vic" w:date="2016-09-08T22:18:00Z">
        <w:r w:rsidR="002A68EC">
          <w:t xml:space="preserve">are designed </w:t>
        </w:r>
      </w:ins>
      <w:del w:id="23" w:author="Vic" w:date="2016-09-08T22:18:00Z">
        <w:r w:rsidDel="002A68EC">
          <w:delText xml:space="preserve">in </w:delText>
        </w:r>
      </w:del>
      <w:ins w:id="24" w:author="Vic" w:date="2016-09-08T22:18:00Z">
        <w:r w:rsidR="002A68EC">
          <w:t xml:space="preserve">using </w:t>
        </w:r>
      </w:ins>
      <w:r>
        <w:t>an agent-based simulation method.</w:t>
      </w:r>
    </w:p>
    <w:p w14:paraId="18A497D3" w14:textId="77777777" w:rsidR="00AD6F25" w:rsidRDefault="00391FF1" w:rsidP="00391FF1">
      <w:pPr>
        <w:pStyle w:val="Els-1storder-head"/>
      </w:pPr>
      <w:r w:rsidRPr="00391FF1">
        <w:t>Review on cloud manufacturing</w:t>
      </w:r>
      <w:r>
        <w:t xml:space="preserve"> and simulation</w:t>
      </w:r>
    </w:p>
    <w:p w14:paraId="7D613D16" w14:textId="77777777" w:rsidR="00D474AE" w:rsidRDefault="00D474AE" w:rsidP="00D474AE">
      <w:pPr>
        <w:pStyle w:val="Els-body-text"/>
      </w:pPr>
      <w:r>
        <w:t xml:space="preserve">In cloud manufacturing context, platform operator can </w:t>
      </w:r>
      <w:r w:rsidR="00732A12">
        <w:t>manage</w:t>
      </w:r>
      <w:r>
        <w:t xml:space="preserve"> manufacturing service that encapsulated with distributed manufacturing resources intensively with appropriate business mode</w:t>
      </w:r>
      <w:r w:rsidR="00AD282D" w:rsidRPr="00AD282D">
        <w:t>l</w:t>
      </w:r>
      <w:ins w:id="25" w:author="Vic" w:date="2016-09-08T22:09:00Z">
        <w:r w:rsidR="008D6F1F">
          <w:t xml:space="preserve"> </w:t>
        </w:r>
      </w:ins>
      <w:r w:rsidR="00AD282D" w:rsidRPr="00AD282D">
        <w:t>[1],</w:t>
      </w:r>
      <w:r>
        <w:t xml:space="preserve"> modular approaches and multi-layer architectures are the most common approaches to build </w:t>
      </w:r>
      <w:del w:id="26" w:author="Vic" w:date="2016-09-08T22:19:00Z">
        <w:r w:rsidDel="002A68EC">
          <w:delText xml:space="preserve">the </w:delText>
        </w:r>
      </w:del>
      <w:ins w:id="27" w:author="Vic" w:date="2016-09-08T22:19:00Z">
        <w:r w:rsidR="002A68EC">
          <w:t xml:space="preserve">a </w:t>
        </w:r>
      </w:ins>
      <w:r>
        <w:t>cloud manufacturing platform or system framework</w:t>
      </w:r>
      <w:ins w:id="28" w:author="Vic" w:date="2016-09-08T22:09:00Z">
        <w:r w:rsidR="008D6F1F">
          <w:t xml:space="preserve"> </w:t>
        </w:r>
      </w:ins>
      <w:r w:rsidR="00732A12">
        <w:t>[2</w:t>
      </w:r>
      <w:proofErr w:type="gramStart"/>
      <w:r w:rsidR="00732A12">
        <w:t>,</w:t>
      </w:r>
      <w:r w:rsidR="00AD282D" w:rsidRPr="00AD282D">
        <w:t>3</w:t>
      </w:r>
      <w:proofErr w:type="gramEnd"/>
      <w:r w:rsidR="00AD282D" w:rsidRPr="00AD282D">
        <w:t>]</w:t>
      </w:r>
      <w:r>
        <w:t xml:space="preserve">, </w:t>
      </w:r>
      <w:proofErr w:type="spellStart"/>
      <w:r>
        <w:t>Lv</w:t>
      </w:r>
      <w:proofErr w:type="spellEnd"/>
      <w:r>
        <w:t xml:space="preserve"> use</w:t>
      </w:r>
      <w:ins w:id="29" w:author="Vic" w:date="2016-09-08T22:19:00Z">
        <w:r w:rsidR="002A68EC">
          <w:t>d</w:t>
        </w:r>
      </w:ins>
      <w:r>
        <w:t xml:space="preserve"> </w:t>
      </w:r>
      <w:ins w:id="30" w:author="Vic" w:date="2016-09-08T22:19:00Z">
        <w:r w:rsidR="002A68EC">
          <w:t xml:space="preserve">the </w:t>
        </w:r>
      </w:ins>
      <w:r>
        <w:t>list of views to depict this multi-layer architecture</w:t>
      </w:r>
      <w:ins w:id="31" w:author="Vic" w:date="2016-09-08T22:09:00Z">
        <w:r w:rsidR="008D6F1F">
          <w:t xml:space="preserve"> </w:t>
        </w:r>
      </w:ins>
      <w:r w:rsidR="00AD282D" w:rsidRPr="00AD282D">
        <w:t>[4]</w:t>
      </w:r>
      <w:r>
        <w:t xml:space="preserve">. </w:t>
      </w:r>
    </w:p>
    <w:p w14:paraId="1671611E" w14:textId="77777777" w:rsidR="00D474AE" w:rsidRDefault="00D474AE" w:rsidP="00D474AE">
      <w:pPr>
        <w:pStyle w:val="Els-body-text"/>
      </w:pPr>
      <w:proofErr w:type="spellStart"/>
      <w:r>
        <w:t>Servitization</w:t>
      </w:r>
      <w:proofErr w:type="spellEnd"/>
      <w:r>
        <w:t xml:space="preserve"> is the key philosophy to operate cloud manufacturing</w:t>
      </w:r>
      <w:ins w:id="32" w:author="Vic" w:date="2016-09-08T22:20:00Z">
        <w:r w:rsidR="002A68EC">
          <w:t xml:space="preserve"> </w:t>
        </w:r>
      </w:ins>
      <w:r w:rsidR="00AD282D" w:rsidRPr="00AD282D">
        <w:t>[5]</w:t>
      </w:r>
      <w:ins w:id="33" w:author="Vic" w:date="2016-09-08T22:20:00Z">
        <w:r w:rsidR="002A68EC">
          <w:t>.</w:t>
        </w:r>
      </w:ins>
      <w:del w:id="34" w:author="Vic" w:date="2016-09-08T22:20:00Z">
        <w:r w:rsidDel="002A68EC">
          <w:delText>,</w:delText>
        </w:r>
      </w:del>
      <w:r>
        <w:t xml:space="preserve"> </w:t>
      </w:r>
      <w:ins w:id="35" w:author="Vic" w:date="2016-09-08T22:20:00Z">
        <w:r w:rsidR="002A68EC">
          <w:t xml:space="preserve">A </w:t>
        </w:r>
      </w:ins>
      <w:r>
        <w:t>service can be created statically which come</w:t>
      </w:r>
      <w:ins w:id="36" w:author="Vic" w:date="2016-09-08T22:20:00Z">
        <w:r w:rsidR="002A68EC">
          <w:t>s</w:t>
        </w:r>
      </w:ins>
      <w:r>
        <w:t xml:space="preserve"> along with </w:t>
      </w:r>
      <w:ins w:id="37" w:author="Vic" w:date="2016-09-08T22:20:00Z">
        <w:r w:rsidR="002A68EC">
          <w:t xml:space="preserve">a </w:t>
        </w:r>
      </w:ins>
      <w:r>
        <w:t>provider</w:t>
      </w:r>
      <w:ins w:id="38" w:author="Vic" w:date="2016-09-08T22:20:00Z">
        <w:r w:rsidR="002A68EC">
          <w:t xml:space="preserve"> </w:t>
        </w:r>
      </w:ins>
      <w:r w:rsidR="00AD282D" w:rsidRPr="00AD282D">
        <w:t>[2]</w:t>
      </w:r>
      <w:ins w:id="39" w:author="Vic" w:date="2016-09-08T22:20:00Z">
        <w:r w:rsidR="002A68EC">
          <w:t>,</w:t>
        </w:r>
      </w:ins>
      <w:r>
        <w:t xml:space="preserve"> or can be created dynamically according t</w:t>
      </w:r>
      <w:r w:rsidR="00732A12">
        <w:t xml:space="preserve">o task pattern, such </w:t>
      </w:r>
      <w:del w:id="40" w:author="Vic" w:date="2016-09-08T22:21:00Z">
        <w:r w:rsidR="00732A12" w:rsidDel="002A68EC">
          <w:delText xml:space="preserve">method </w:delText>
        </w:r>
      </w:del>
      <w:r w:rsidR="00732A12">
        <w:t>as ‘</w:t>
      </w:r>
      <w:r>
        <w:t>Multi-Composition for Each</w:t>
      </w:r>
      <w:r w:rsidR="00732A12">
        <w:t xml:space="preserve"> Task’</w:t>
      </w:r>
      <w:ins w:id="41" w:author="Vic" w:date="2016-09-08T22:21:00Z">
        <w:r w:rsidR="002A68EC">
          <w:t xml:space="preserve"> </w:t>
        </w:r>
      </w:ins>
      <w:r w:rsidR="00AD282D" w:rsidRPr="00AD282D">
        <w:t>[6]</w:t>
      </w:r>
      <w:r w:rsidR="00AD282D">
        <w:t xml:space="preserve"> </w:t>
      </w:r>
      <w:r>
        <w:t xml:space="preserve">that combines incompetent service </w:t>
      </w:r>
      <w:del w:id="42" w:author="Vic" w:date="2016-09-08T22:21:00Z">
        <w:r w:rsidDel="002A68EC">
          <w:delText xml:space="preserve">into </w:delText>
        </w:r>
      </w:del>
      <w:ins w:id="43" w:author="Vic" w:date="2016-09-08T22:21:00Z">
        <w:r w:rsidR="002A68EC">
          <w:t xml:space="preserve">as </w:t>
        </w:r>
      </w:ins>
      <w:r>
        <w:t>a whole</w:t>
      </w:r>
      <w:del w:id="44" w:author="Vic" w:date="2016-09-08T22:22:00Z">
        <w:r w:rsidDel="002A68EC">
          <w:delText xml:space="preserve">, </w:delText>
        </w:r>
      </w:del>
      <w:ins w:id="45" w:author="Vic" w:date="2016-09-08T22:22:00Z">
        <w:r w:rsidR="002A68EC">
          <w:t xml:space="preserve">. A </w:t>
        </w:r>
      </w:ins>
      <w:r>
        <w:t>service can also be created by AI planning-based automatic composition framework</w:t>
      </w:r>
      <w:ins w:id="46" w:author="Vic" w:date="2016-09-08T22:22:00Z">
        <w:r w:rsidR="002A68EC">
          <w:t xml:space="preserve"> </w:t>
        </w:r>
      </w:ins>
      <w:r w:rsidR="00AD282D" w:rsidRPr="00AD282D">
        <w:t>[7]</w:t>
      </w:r>
      <w:r>
        <w:t xml:space="preserve">. </w:t>
      </w:r>
    </w:p>
    <w:p w14:paraId="16A77393" w14:textId="77777777" w:rsidR="00D474AE" w:rsidRPr="00D474AE" w:rsidRDefault="00D474AE" w:rsidP="00D474AE">
      <w:pPr>
        <w:pStyle w:val="Els-body-text"/>
      </w:pPr>
      <w:r>
        <w:lastRenderedPageBreak/>
        <w:t xml:space="preserve">Simulation approach </w:t>
      </w:r>
      <w:del w:id="47" w:author="Vic" w:date="2016-09-08T22:22:00Z">
        <w:r w:rsidDel="002A68EC">
          <w:delText xml:space="preserve">have </w:delText>
        </w:r>
      </w:del>
      <w:ins w:id="48" w:author="Vic" w:date="2016-09-08T22:22:00Z">
        <w:r w:rsidR="002A68EC">
          <w:t xml:space="preserve">has </w:t>
        </w:r>
      </w:ins>
      <w:r>
        <w:t>been widely use</w:t>
      </w:r>
      <w:r w:rsidR="00AD282D">
        <w:t>d</w:t>
      </w:r>
      <w:r>
        <w:t xml:space="preserve"> in manufacturing system</w:t>
      </w:r>
      <w:ins w:id="49" w:author="Vic" w:date="2016-09-08T22:22:00Z">
        <w:r w:rsidR="002A68EC">
          <w:t>s</w:t>
        </w:r>
      </w:ins>
      <w:r>
        <w:t xml:space="preserve"> on operation</w:t>
      </w:r>
      <w:del w:id="50" w:author="Vic" w:date="2016-09-08T22:22:00Z">
        <w:r w:rsidDel="002A68EC">
          <w:delText>s</w:delText>
        </w:r>
      </w:del>
      <w:r>
        <w:t xml:space="preserve"> planning and scheduling, real-time control, operating </w:t>
      </w:r>
      <w:del w:id="51" w:author="Vic" w:date="2016-09-08T22:23:00Z">
        <w:r w:rsidDel="007069B3">
          <w:delText>polities</w:delText>
        </w:r>
      </w:del>
      <w:ins w:id="52" w:author="Vic" w:date="2016-09-08T22:23:00Z">
        <w:r w:rsidR="007069B3">
          <w:t>policies</w:t>
        </w:r>
      </w:ins>
      <w:r>
        <w:t>, performance analysis</w:t>
      </w:r>
      <w:ins w:id="53" w:author="Vic" w:date="2016-09-08T22:23:00Z">
        <w:r w:rsidR="002A68EC">
          <w:t xml:space="preserve"> </w:t>
        </w:r>
      </w:ins>
      <w:r w:rsidR="00AD282D" w:rsidRPr="00AD282D">
        <w:t>[8]</w:t>
      </w:r>
      <w:r>
        <w:t>. In operating policies field, scheduling policies can be tested with simulation performance under given machine condition</w:t>
      </w:r>
      <w:r w:rsidR="00AD282D" w:rsidRPr="00AD282D">
        <w:t>s</w:t>
      </w:r>
      <w:ins w:id="54" w:author="Vic" w:date="2016-09-08T22:23:00Z">
        <w:r w:rsidR="007069B3">
          <w:t xml:space="preserve"> </w:t>
        </w:r>
      </w:ins>
      <w:r w:rsidR="00AD282D" w:rsidRPr="00AD282D">
        <w:t>[9]</w:t>
      </w:r>
      <w:r>
        <w:t>, machine</w:t>
      </w:r>
      <w:r w:rsidR="00AD282D">
        <w:t xml:space="preserve"> </w:t>
      </w:r>
      <w:r>
        <w:t>segmentation policies can be simulated in a combined MRP and Kanban production system</w:t>
      </w:r>
      <w:ins w:id="55" w:author="Vic" w:date="2016-09-08T22:23:00Z">
        <w:r w:rsidR="007069B3">
          <w:t xml:space="preserve"> </w:t>
        </w:r>
      </w:ins>
      <w:r w:rsidR="00AD282D" w:rsidRPr="00AD282D">
        <w:t>[10]</w:t>
      </w:r>
      <w:r>
        <w:t xml:space="preserve">. </w:t>
      </w:r>
      <w:proofErr w:type="spellStart"/>
      <w:r>
        <w:t>Mourtzis</w:t>
      </w:r>
      <w:proofErr w:type="spellEnd"/>
      <w:r>
        <w:t xml:space="preserve"> et al.</w:t>
      </w:r>
      <w:ins w:id="56" w:author="Vic" w:date="2016-09-08T22:24:00Z">
        <w:r w:rsidR="007069B3">
          <w:t xml:space="preserve"> </w:t>
        </w:r>
      </w:ins>
      <w:r w:rsidR="00AD282D" w:rsidRPr="00AD282D">
        <w:t>[11]</w:t>
      </w:r>
      <w:r>
        <w:t xml:space="preserve"> explored a series of simulation-based solutions in industrial practice</w:t>
      </w:r>
      <w:ins w:id="57" w:author="Vic" w:date="2016-09-08T22:24:00Z">
        <w:r w:rsidR="007069B3">
          <w:t>s</w:t>
        </w:r>
      </w:ins>
      <w:r>
        <w:t xml:space="preserve"> and </w:t>
      </w:r>
      <w:del w:id="58" w:author="Vic" w:date="2016-09-08T22:24:00Z">
        <w:r w:rsidDel="007069B3">
          <w:delText xml:space="preserve">considered </w:delText>
        </w:r>
      </w:del>
      <w:ins w:id="59" w:author="Vic" w:date="2016-09-08T22:24:00Z">
        <w:r w:rsidR="007069B3">
          <w:t xml:space="preserve">concluded </w:t>
        </w:r>
      </w:ins>
      <w:r>
        <w:t>that research trends are Internet</w:t>
      </w:r>
      <w:ins w:id="60" w:author="Vic" w:date="2016-09-08T22:24:00Z">
        <w:r w:rsidR="007069B3">
          <w:t>-</w:t>
        </w:r>
      </w:ins>
      <w:r>
        <w:t xml:space="preserve"> and cloud</w:t>
      </w:r>
      <w:ins w:id="61" w:author="Vic" w:date="2016-09-08T22:23:00Z">
        <w:r w:rsidR="007069B3">
          <w:t>-</w:t>
        </w:r>
      </w:ins>
      <w:del w:id="62" w:author="Vic" w:date="2016-09-08T22:23:00Z">
        <w:r w:rsidDel="007069B3">
          <w:delText xml:space="preserve"> </w:delText>
        </w:r>
      </w:del>
      <w:r>
        <w:t xml:space="preserve">based </w:t>
      </w:r>
      <w:del w:id="63" w:author="Vic" w:date="2016-09-08T22:24:00Z">
        <w:r w:rsidDel="007069B3">
          <w:delText>situation</w:delText>
        </w:r>
      </w:del>
      <w:ins w:id="64" w:author="Vic" w:date="2016-09-08T22:24:00Z">
        <w:r w:rsidR="007069B3">
          <w:t>simulation</w:t>
        </w:r>
      </w:ins>
      <w:r>
        <w:t>.</w:t>
      </w:r>
    </w:p>
    <w:p w14:paraId="3109804E" w14:textId="77777777" w:rsidR="00391FF1" w:rsidRDefault="00391FF1" w:rsidP="00391FF1">
      <w:pPr>
        <w:pStyle w:val="Els-1storder-head"/>
      </w:pPr>
      <w:r w:rsidRPr="00391FF1">
        <w:t>Design of the ecosystem</w:t>
      </w:r>
    </w:p>
    <w:p w14:paraId="548C0920" w14:textId="77777777" w:rsidR="00B92229" w:rsidRDefault="00B92229" w:rsidP="00B92229">
      <w:pPr>
        <w:pStyle w:val="Els-2ndorder-head"/>
      </w:pPr>
      <w:commentRangeStart w:id="65"/>
      <w:r>
        <w:t>Preliminaries</w:t>
      </w:r>
      <w:commentRangeEnd w:id="65"/>
      <w:r w:rsidR="006936B7">
        <w:rPr>
          <w:rStyle w:val="ad"/>
          <w:i w:val="0"/>
          <w:lang w:val="en-GB"/>
        </w:rPr>
        <w:commentReference w:id="65"/>
      </w:r>
    </w:p>
    <w:p w14:paraId="1B46F3D5" w14:textId="77777777" w:rsidR="00743051" w:rsidRDefault="00CA66A0" w:rsidP="00CA66A0">
      <w:pPr>
        <w:pStyle w:val="Els-body-text"/>
      </w:pPr>
      <w:r>
        <w:t xml:space="preserve">Before </w:t>
      </w:r>
      <w:ins w:id="66" w:author="Vic" w:date="2016-09-08T22:24:00Z">
        <w:r w:rsidR="007069B3">
          <w:t xml:space="preserve">introducing </w:t>
        </w:r>
      </w:ins>
      <w:r>
        <w:t>the design of the ecosystem, we specify some basic concepts</w:t>
      </w:r>
      <w:ins w:id="67" w:author="Vic" w:date="2016-09-08T22:25:00Z">
        <w:r w:rsidR="007069B3">
          <w:t>,</w:t>
        </w:r>
      </w:ins>
      <w:del w:id="68" w:author="Vic" w:date="2016-09-08T22:25:00Z">
        <w:r w:rsidDel="007069B3">
          <w:delText>:</w:delText>
        </w:r>
      </w:del>
    </w:p>
    <w:p w14:paraId="0C04F8BD" w14:textId="77777777" w:rsidR="00CA66A0" w:rsidRDefault="00CA66A0" w:rsidP="00CA66A0">
      <w:pPr>
        <w:pStyle w:val="Els-bulletlist"/>
      </w:pPr>
      <w:commentRangeStart w:id="69"/>
      <w:r w:rsidRPr="00CA66A0">
        <w:t>Provider: the individual who provide</w:t>
      </w:r>
      <w:ins w:id="70" w:author="Vic" w:date="2016-09-08T22:25:00Z">
        <w:r w:rsidR="007069B3">
          <w:t>s</w:t>
        </w:r>
      </w:ins>
      <w:r w:rsidRPr="00CA66A0">
        <w:t xml:space="preserve"> resource;</w:t>
      </w:r>
      <w:commentRangeEnd w:id="69"/>
      <w:r w:rsidR="007069B3">
        <w:rPr>
          <w:rStyle w:val="ad"/>
          <w:lang w:val="en-GB"/>
        </w:rPr>
        <w:commentReference w:id="69"/>
      </w:r>
    </w:p>
    <w:p w14:paraId="35C733A4" w14:textId="77777777" w:rsidR="00FA2E27" w:rsidRDefault="00FA2E27" w:rsidP="00FA2E27">
      <w:pPr>
        <w:pStyle w:val="Els-bulletlist"/>
      </w:pPr>
      <w:r w:rsidRPr="00FA2E27">
        <w:t>Resource: the basic task process object with renewable capacity and unique type;</w:t>
      </w:r>
    </w:p>
    <w:p w14:paraId="3614F145" w14:textId="77777777" w:rsidR="00FA2E27" w:rsidRDefault="00FA2E27" w:rsidP="00FA2E27">
      <w:pPr>
        <w:pStyle w:val="Els-bulletlist"/>
      </w:pPr>
      <w:r w:rsidRPr="00FA2E27">
        <w:t>Demander: the individual who publish</w:t>
      </w:r>
      <w:ins w:id="71" w:author="Vic" w:date="2016-09-08T22:27:00Z">
        <w:r w:rsidR="007069B3">
          <w:t>es</w:t>
        </w:r>
      </w:ins>
      <w:r w:rsidRPr="00FA2E27">
        <w:t xml:space="preserve"> order</w:t>
      </w:r>
      <w:ins w:id="72" w:author="Vic" w:date="2016-09-08T22:27:00Z">
        <w:r w:rsidR="007069B3">
          <w:t>s</w:t>
        </w:r>
      </w:ins>
      <w:r w:rsidRPr="00FA2E27">
        <w:t xml:space="preserve"> that contain bunch of tasks;</w:t>
      </w:r>
    </w:p>
    <w:p w14:paraId="5C78C3F9" w14:textId="77777777" w:rsidR="00FA2E27" w:rsidRDefault="00FA2E27" w:rsidP="00FA2E27">
      <w:pPr>
        <w:pStyle w:val="Els-bulletlist"/>
      </w:pPr>
      <w:r w:rsidRPr="00FA2E27">
        <w:t>Order: the task bundle like a project;</w:t>
      </w:r>
    </w:p>
    <w:p w14:paraId="2003147B" w14:textId="77777777" w:rsidR="00FA2E27" w:rsidRDefault="00FA2E27" w:rsidP="00FA2E27">
      <w:pPr>
        <w:pStyle w:val="Els-bulletlist"/>
      </w:pPr>
      <w:r w:rsidRPr="00FA2E27">
        <w:t xml:space="preserve">Task: the basic object </w:t>
      </w:r>
      <w:ins w:id="73" w:author="Vic" w:date="2016-09-08T22:26:00Z">
        <w:r w:rsidR="007069B3">
          <w:t xml:space="preserve">that </w:t>
        </w:r>
      </w:ins>
      <w:r w:rsidRPr="00FA2E27">
        <w:t>need</w:t>
      </w:r>
      <w:ins w:id="74" w:author="Vic" w:date="2016-09-08T22:26:00Z">
        <w:r w:rsidR="007069B3">
          <w:t>s</w:t>
        </w:r>
      </w:ins>
      <w:r w:rsidRPr="00FA2E27">
        <w:t xml:space="preserve"> to be processed with certain type and capacity of resource;</w:t>
      </w:r>
    </w:p>
    <w:p w14:paraId="3135712D" w14:textId="77777777" w:rsidR="00FA2E27" w:rsidRDefault="00FA2E27" w:rsidP="00FA2E27">
      <w:pPr>
        <w:pStyle w:val="Els-bulletlist"/>
      </w:pPr>
      <w:r w:rsidRPr="00FA2E27">
        <w:t>Task-part: virtual segmentation unit of one task;</w:t>
      </w:r>
    </w:p>
    <w:p w14:paraId="6A43918E" w14:textId="77777777" w:rsidR="00FA2E27" w:rsidRDefault="00FA2E27" w:rsidP="00FA2E27">
      <w:pPr>
        <w:pStyle w:val="Els-bulletlist"/>
      </w:pPr>
      <w:r w:rsidRPr="00FA2E27">
        <w:t>Product: the perform result of</w:t>
      </w:r>
      <w:ins w:id="75" w:author="Vic" w:date="2016-09-08T22:26:00Z">
        <w:r w:rsidR="007069B3">
          <w:t xml:space="preserve"> a</w:t>
        </w:r>
      </w:ins>
      <w:r w:rsidRPr="00FA2E27">
        <w:t xml:space="preserve"> task;</w:t>
      </w:r>
    </w:p>
    <w:p w14:paraId="3D33D5FE" w14:textId="77777777" w:rsidR="00FA2E27" w:rsidRDefault="00FA2E27" w:rsidP="00FA2E27">
      <w:pPr>
        <w:pStyle w:val="Els-bulletlist"/>
      </w:pPr>
      <w:r w:rsidRPr="00FA2E27">
        <w:t>Platform: the place where individual</w:t>
      </w:r>
      <w:ins w:id="76" w:author="Vic" w:date="2016-09-08T22:27:00Z">
        <w:r w:rsidR="007069B3">
          <w:t>s</w:t>
        </w:r>
      </w:ins>
      <w:r w:rsidRPr="00FA2E27">
        <w:t xml:space="preserve"> interact with other and </w:t>
      </w:r>
      <w:del w:id="77" w:author="Vic" w:date="2016-09-08T22:28:00Z">
        <w:r w:rsidRPr="00FA2E27" w:rsidDel="007069B3">
          <w:delText>environment</w:delText>
        </w:r>
      </w:del>
      <w:ins w:id="78" w:author="Vic" w:date="2016-09-08T22:28:00Z">
        <w:r w:rsidR="007069B3">
          <w:t>ecosystem</w:t>
        </w:r>
      </w:ins>
      <w:r w:rsidRPr="00FA2E27">
        <w:t>.</w:t>
      </w:r>
    </w:p>
    <w:p w14:paraId="08A55036" w14:textId="77777777" w:rsidR="00FA2E27" w:rsidRDefault="00FA2E27" w:rsidP="00FA2E27">
      <w:pPr>
        <w:pStyle w:val="Els-body-text"/>
      </w:pPr>
      <w:r>
        <w:t>With the cloud manufacturing platform operating, demander</w:t>
      </w:r>
      <w:ins w:id="79" w:author="Vic" w:date="2016-09-08T22:28:00Z">
        <w:r w:rsidR="007069B3">
          <w:t>s</w:t>
        </w:r>
      </w:ins>
      <w:r>
        <w:t xml:space="preserve"> publish order</w:t>
      </w:r>
      <w:ins w:id="80" w:author="Vic" w:date="2016-09-08T22:28:00Z">
        <w:r w:rsidR="007069B3">
          <w:t>s</w:t>
        </w:r>
      </w:ins>
      <w:r>
        <w:t xml:space="preserve"> while provider</w:t>
      </w:r>
      <w:ins w:id="81" w:author="Vic" w:date="2016-09-08T22:28:00Z">
        <w:r w:rsidR="007069B3">
          <w:t>s</w:t>
        </w:r>
      </w:ins>
      <w:r>
        <w:t xml:space="preserve"> provide resource</w:t>
      </w:r>
      <w:ins w:id="82" w:author="Vic" w:date="2016-09-08T22:28:00Z">
        <w:r w:rsidR="007069B3">
          <w:t>s</w:t>
        </w:r>
      </w:ins>
      <w:r>
        <w:t xml:space="preserve">, then they make decisions to arrange the resources to perform tasks that decomposed from order. Most recent researchers </w:t>
      </w:r>
      <w:del w:id="83" w:author="Vic" w:date="2016-09-08T22:28:00Z">
        <w:r w:rsidDel="007069B3">
          <w:delText xml:space="preserve">like </w:delText>
        </w:r>
      </w:del>
      <w:ins w:id="84" w:author="Vic" w:date="2016-09-08T22:28:00Z">
        <w:r w:rsidR="007069B3">
          <w:t xml:space="preserve">e.g. </w:t>
        </w:r>
      </w:ins>
      <w:r>
        <w:t>Wu et al.</w:t>
      </w:r>
      <w:ins w:id="85" w:author="Vic" w:date="2016-09-08T22:28:00Z">
        <w:r w:rsidR="007069B3">
          <w:t xml:space="preserve"> </w:t>
        </w:r>
      </w:ins>
      <w:r>
        <w:t>[12]</w:t>
      </w:r>
      <w:ins w:id="86" w:author="Vic" w:date="2016-09-08T22:28:00Z">
        <w:r w:rsidR="007069B3">
          <w:t>,</w:t>
        </w:r>
      </w:ins>
      <w:r>
        <w:t xml:space="preserve"> describe this operation procedure in cloud manufacturing as a tri-group user model that contains: 1) users/customers, 2) application providers and 3) physical resource providers.</w:t>
      </w:r>
      <w:r w:rsidR="00BB6AF9">
        <w:t xml:space="preserve"> </w:t>
      </w:r>
      <w:r>
        <w:t>Inspired by this model, we design the original operation mode shown in Fig. 1 as the basis.</w:t>
      </w:r>
    </w:p>
    <w:p w14:paraId="4902E06A" w14:textId="77777777" w:rsidR="00FA2E27" w:rsidRDefault="00FA2E27" w:rsidP="00FA2E27">
      <w:pPr>
        <w:keepNext/>
        <w:jc w:val="center"/>
      </w:pPr>
      <w:r>
        <w:rPr>
          <w:noProof/>
          <w:lang w:val="en-US" w:eastAsia="zh-CN"/>
        </w:rPr>
        <w:drawing>
          <wp:inline distT="0" distB="0" distL="0" distR="0" wp14:anchorId="2935C15A" wp14:editId="6F410FCC">
            <wp:extent cx="2949934" cy="814503"/>
            <wp:effectExtent l="0" t="0" r="3175"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riginal mode.jpg"/>
                    <pic:cNvPicPr/>
                  </pic:nvPicPr>
                  <pic:blipFill rotWithShape="1">
                    <a:blip r:embed="rId15">
                      <a:extLst>
                        <a:ext uri="{28A0092B-C50C-407E-A947-70E740481C1C}">
                          <a14:useLocalDpi xmlns:a14="http://schemas.microsoft.com/office/drawing/2010/main" val="0"/>
                        </a:ext>
                      </a:extLst>
                    </a:blip>
                    <a:srcRect l="1709" t="31650" r="4200" b="34856"/>
                    <a:stretch/>
                  </pic:blipFill>
                  <pic:spPr bwMode="auto">
                    <a:xfrm>
                      <a:off x="0" y="0"/>
                      <a:ext cx="2976945" cy="821961"/>
                    </a:xfrm>
                    <a:prstGeom prst="rect">
                      <a:avLst/>
                    </a:prstGeom>
                    <a:ln>
                      <a:noFill/>
                    </a:ln>
                    <a:extLst>
                      <a:ext uri="{53640926-AAD7-44D8-BBD7-CCE9431645EC}">
                        <a14:shadowObscured xmlns:a14="http://schemas.microsoft.com/office/drawing/2010/main"/>
                      </a:ext>
                    </a:extLst>
                  </pic:spPr>
                </pic:pic>
              </a:graphicData>
            </a:graphic>
          </wp:inline>
        </w:drawing>
      </w:r>
    </w:p>
    <w:p w14:paraId="0E681036" w14:textId="77777777" w:rsidR="00FA2E27" w:rsidRDefault="00FA2E27" w:rsidP="00FA2E27">
      <w:pPr>
        <w:pStyle w:val="a3"/>
        <w:jc w:val="center"/>
      </w:pPr>
      <w:commentRangeStart w:id="87"/>
      <w:r>
        <w:t xml:space="preserve">Fig. </w:t>
      </w:r>
      <w:r>
        <w:fldChar w:fldCharType="begin"/>
      </w:r>
      <w:r>
        <w:instrText xml:space="preserve"> SEQ Fig. \* ARABIC </w:instrText>
      </w:r>
      <w:r>
        <w:fldChar w:fldCharType="separate"/>
      </w:r>
      <w:r w:rsidR="00653AA0">
        <w:rPr>
          <w:noProof/>
        </w:rPr>
        <w:t>1</w:t>
      </w:r>
      <w:r>
        <w:fldChar w:fldCharType="end"/>
      </w:r>
      <w:r>
        <w:rPr>
          <w:rFonts w:hint="eastAsia"/>
        </w:rPr>
        <w:t>.</w:t>
      </w:r>
      <w:r>
        <w:t xml:space="preserve"> Original mode</w:t>
      </w:r>
      <w:commentRangeEnd w:id="87"/>
      <w:r w:rsidR="007069B3">
        <w:rPr>
          <w:rStyle w:val="ad"/>
        </w:rPr>
        <w:commentReference w:id="87"/>
      </w:r>
    </w:p>
    <w:p w14:paraId="4942A8F4" w14:textId="77777777" w:rsidR="00743051" w:rsidRDefault="00FA2E27" w:rsidP="00743051">
      <w:pPr>
        <w:pStyle w:val="Els-body-text"/>
      </w:pPr>
      <w:r>
        <w:t xml:space="preserve">In this mode, individual executes activities that interact with others depicted by object flow (full lines) and information flow (dashed lines). The demander publish order that can be described by an activity-on-node (AON) network where the node represent the task and the arc the precedence relation. Each task needs to be performed with pre-determined configuration of resources. Hence, even after response and assign procedure, the selected resource cannot start to process the task until all of other selected resources are ready, we call this procedure as resource cooperation and what each resource actually process is the task-part, which is a virtual segmentation of one task, it just like if we run one program in cloud computing platform, we actually use some quota of provider </w:t>
      </w:r>
      <w:r>
        <w:lastRenderedPageBreak/>
        <w:t>A's DB and some quota of provider B's CPU, we can consider these as task-parts. Product, the performance result after the process and assembly procedure, will be delivered to demander, then demander change the rank value of the selected resource owners according to the review of the product. Cooperation procedure is necessary because of resource capacity is limited, but task-parts belonging to one task should be processed simultaneously to make sure the required resource capacities are available. We call the task-part is active when being processed, semi-active when selected resource is cooperating, inactive when this part is just assigned to the job queue.</w:t>
      </w:r>
    </w:p>
    <w:p w14:paraId="1D588178" w14:textId="77777777" w:rsidR="00FE5A76" w:rsidRPr="008807C4" w:rsidRDefault="00FE5A76" w:rsidP="00FE5A76">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14:paraId="676B907D" w14:textId="77777777" w:rsidR="00FE5A76" w:rsidRPr="008C5EF5"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FE5A76" w:rsidRPr="008C5EF5">
        <w:rPr>
          <w:sz w:val="14"/>
          <w:szCs w:val="14"/>
        </w:rPr>
        <w:tab/>
        <w:t xml:space="preserve">Order that come with demander, who can be inquired by </w:t>
      </w:r>
      <m:oMath>
        <m:r>
          <w:rPr>
            <w:rFonts w:ascii="Cambria Math" w:hAnsi="Cambria Math"/>
            <w:sz w:val="14"/>
            <w:szCs w:val="14"/>
          </w:rPr>
          <m:t>F(⋅)</m:t>
        </m:r>
      </m:oMath>
    </w:p>
    <w:p w14:paraId="2492F895"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FE5A76" w:rsidRPr="008C5EF5">
        <w:rPr>
          <w:sz w:val="14"/>
          <w:szCs w:val="14"/>
        </w:rPr>
        <w:tab/>
      </w:r>
      <w:r w:rsidR="00FE5A76">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14:paraId="3557388F"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FE5A76">
        <w:rPr>
          <w:sz w:val="14"/>
          <w:szCs w:val="14"/>
        </w:rPr>
        <w:tab/>
      </w:r>
      <w:r w:rsidR="00FE5A76" w:rsidRPr="007F1C5A">
        <w:rPr>
          <w:sz w:val="14"/>
          <w:szCs w:val="14"/>
        </w:rPr>
        <w:t>Process duration of</w:t>
      </w:r>
      <w:r w:rsidR="00FE5A76">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14:paraId="6E2183EA"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FE5A76">
        <w:rPr>
          <w:sz w:val="14"/>
          <w:szCs w:val="14"/>
        </w:rPr>
        <w:tab/>
      </w:r>
      <w:r w:rsidR="00FE5A76" w:rsidRPr="007F1C5A">
        <w:rPr>
          <w:sz w:val="14"/>
          <w:szCs w:val="14"/>
        </w:rPr>
        <w:t>Expect quality of product after the finish of</w:t>
      </w:r>
      <w:r w:rsidR="00FE5A76">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14:paraId="16CE8A2B"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FE5A76">
        <w:rPr>
          <w:sz w:val="14"/>
          <w:szCs w:val="14"/>
        </w:rPr>
        <w:tab/>
      </w:r>
      <w:r w:rsidR="00FE5A76" w:rsidRPr="007F1C5A">
        <w:rPr>
          <w:sz w:val="14"/>
          <w:szCs w:val="14"/>
        </w:rPr>
        <w:t>Release time of all</w:t>
      </w:r>
      <w:r w:rsidR="00FE5A76">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14:paraId="0C97454D"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FE5A76">
        <w:rPr>
          <w:sz w:val="14"/>
          <w:szCs w:val="14"/>
        </w:rPr>
        <w:tab/>
      </w:r>
      <w:r w:rsidR="00FE5A76" w:rsidRPr="007F1C5A">
        <w:rPr>
          <w:sz w:val="14"/>
          <w:szCs w:val="14"/>
        </w:rPr>
        <w:t>Actual finish time of</w:t>
      </w:r>
      <w:r w:rsidR="00FE5A76">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14:paraId="224A5EDC"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FE5A76">
        <w:rPr>
          <w:sz w:val="14"/>
          <w:szCs w:val="14"/>
        </w:rPr>
        <w:tab/>
      </w:r>
      <w:r w:rsidR="00FE5A76" w:rsidRPr="007F1C5A">
        <w:rPr>
          <w:sz w:val="14"/>
          <w:szCs w:val="14"/>
        </w:rPr>
        <w:t xml:space="preserve">The set of predecessor </w:t>
      </w:r>
      <w:proofErr w:type="gramStart"/>
      <w:r w:rsidR="00FE5A76" w:rsidRPr="007F1C5A">
        <w:rPr>
          <w:sz w:val="14"/>
          <w:szCs w:val="14"/>
        </w:rPr>
        <w:t>of</w:t>
      </w:r>
      <w:r w:rsidR="00FE5A76">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FE5A76" w:rsidRPr="007F1C5A">
        <w:rPr>
          <w:sz w:val="14"/>
          <w:szCs w:val="14"/>
        </w:rPr>
        <w:t>, determined by order and some assign procedure</w:t>
      </w:r>
    </w:p>
    <w:p w14:paraId="1A25E721" w14:textId="77777777" w:rsidR="00FE5A76" w:rsidRDefault="00FE5A76"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14:paraId="3B20A239"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FE5A76">
        <w:rPr>
          <w:sz w:val="14"/>
          <w:szCs w:val="14"/>
        </w:rPr>
        <w:tab/>
      </w:r>
      <w:r w:rsidR="00FE5A76"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14:paraId="6DFC3840" w14:textId="77777777" w:rsidR="00FE5A76" w:rsidRPr="007F1C5A"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FE5A76">
        <w:rPr>
          <w:sz w:val="14"/>
          <w:szCs w:val="14"/>
        </w:rPr>
        <w:tab/>
      </w:r>
      <w:r w:rsidR="00FE5A76"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FE5A76" w:rsidRPr="007F1C5A">
        <w:rPr>
          <w:sz w:val="14"/>
          <w:szCs w:val="14"/>
        </w:rPr>
        <w:t xml:space="preserve"> at time </w:t>
      </w:r>
      <m:oMath>
        <m:r>
          <w:rPr>
            <w:rFonts w:ascii="Cambria Math" w:hAnsi="Cambria Math"/>
            <w:sz w:val="14"/>
            <w:szCs w:val="14"/>
          </w:rPr>
          <m:t>τ</m:t>
        </m:r>
      </m:oMath>
    </w:p>
    <w:p w14:paraId="0006DD66"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FE5A76">
        <w:rPr>
          <w:sz w:val="14"/>
          <w:szCs w:val="14"/>
        </w:rPr>
        <w:tab/>
      </w:r>
      <w:r w:rsidR="00FE5A76" w:rsidRPr="007F1C5A">
        <w:rPr>
          <w:sz w:val="14"/>
          <w:szCs w:val="14"/>
        </w:rPr>
        <w:t>Available capacity of</w:t>
      </w:r>
      <w:r w:rsidR="00FE5A76">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FE5A76" w:rsidRPr="007F1C5A">
        <w:rPr>
          <w:sz w:val="14"/>
          <w:szCs w:val="14"/>
        </w:rPr>
        <w:t xml:space="preserve"> at time </w:t>
      </w:r>
      <m:oMath>
        <m:r>
          <w:rPr>
            <w:rFonts w:ascii="Cambria Math" w:hAnsi="Cambria Math"/>
            <w:sz w:val="14"/>
            <w:szCs w:val="14"/>
          </w:rPr>
          <m:t>τ</m:t>
        </m:r>
      </m:oMath>
    </w:p>
    <w:p w14:paraId="22684622"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FE5A76">
        <w:rPr>
          <w:sz w:val="14"/>
          <w:szCs w:val="14"/>
        </w:rPr>
        <w:tab/>
      </w:r>
      <w:r w:rsidR="00FE5A76" w:rsidRPr="007F1C5A">
        <w:rPr>
          <w:sz w:val="14"/>
          <w:szCs w:val="14"/>
        </w:rPr>
        <w:t>The list of inactive job queue of</w:t>
      </w:r>
      <w:r w:rsidR="00FE5A76">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FE5A76" w:rsidRPr="007F1C5A">
        <w:rPr>
          <w:sz w:val="14"/>
          <w:szCs w:val="14"/>
        </w:rPr>
        <w:t xml:space="preserve"> at time </w:t>
      </w:r>
      <m:oMath>
        <m:r>
          <w:rPr>
            <w:rFonts w:ascii="Cambria Math" w:hAnsi="Cambria Math"/>
            <w:sz w:val="14"/>
            <w:szCs w:val="14"/>
          </w:rPr>
          <m:t>τ</m:t>
        </m:r>
      </m:oMath>
      <w:r w:rsidR="00FE5A76">
        <w:rPr>
          <w:rFonts w:hint="eastAsia"/>
          <w:sz w:val="14"/>
          <w:szCs w:val="14"/>
        </w:rPr>
        <w:t xml:space="preserve"> with sequence</w:t>
      </w:r>
    </w:p>
    <w:p w14:paraId="1557430C"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FE5A76">
        <w:rPr>
          <w:sz w:val="14"/>
          <w:szCs w:val="14"/>
        </w:rPr>
        <w:tab/>
      </w:r>
      <w:r w:rsidR="00FE5A76" w:rsidRPr="007F1C5A">
        <w:rPr>
          <w:sz w:val="14"/>
          <w:szCs w:val="14"/>
        </w:rPr>
        <w:t>The list of semi-active job of</w:t>
      </w:r>
      <w:r w:rsidR="00FE5A76">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FE5A76" w:rsidRPr="007F1C5A">
        <w:rPr>
          <w:sz w:val="14"/>
          <w:szCs w:val="14"/>
        </w:rPr>
        <w:t xml:space="preserve"> at time </w:t>
      </w:r>
      <m:oMath>
        <m:r>
          <w:rPr>
            <w:rFonts w:ascii="Cambria Math" w:hAnsi="Cambria Math"/>
            <w:sz w:val="14"/>
            <w:szCs w:val="14"/>
          </w:rPr>
          <m:t>τ</m:t>
        </m:r>
      </m:oMath>
    </w:p>
    <w:p w14:paraId="4FB3E96B"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FE5A76">
        <w:rPr>
          <w:sz w:val="14"/>
          <w:szCs w:val="14"/>
        </w:rPr>
        <w:tab/>
      </w:r>
      <w:r w:rsidR="00FE5A76" w:rsidRPr="007F1C5A">
        <w:rPr>
          <w:sz w:val="14"/>
          <w:szCs w:val="14"/>
        </w:rPr>
        <w:t>The set of active job of</w:t>
      </w:r>
      <w:r w:rsidR="00FE5A76">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FE5A76" w:rsidRPr="007F1C5A">
        <w:rPr>
          <w:sz w:val="14"/>
          <w:szCs w:val="14"/>
        </w:rPr>
        <w:t xml:space="preserve"> at time </w:t>
      </w:r>
      <m:oMath>
        <m:r>
          <w:rPr>
            <w:rFonts w:ascii="Cambria Math" w:hAnsi="Cambria Math"/>
            <w:sz w:val="14"/>
            <w:szCs w:val="14"/>
          </w:rPr>
          <m:t>τ</m:t>
        </m:r>
      </m:oMath>
    </w:p>
    <w:p w14:paraId="440E8157"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j</m:t>
            </m:r>
          </m:sub>
          <m:sup>
            <m:d>
              <m:dPr>
                <m:ctrlPr>
                  <w:rPr>
                    <w:rFonts w:ascii="Cambria Math" w:hAnsi="Cambria Math"/>
                    <w:i/>
                    <w:sz w:val="14"/>
                    <w:szCs w:val="14"/>
                  </w:rPr>
                </m:ctrlPr>
              </m:dPr>
              <m:e>
                <m:r>
                  <w:rPr>
                    <w:rFonts w:ascii="Cambria Math" w:hAnsi="Cambria Math"/>
                    <w:sz w:val="14"/>
                    <w:szCs w:val="14"/>
                  </w:rPr>
                  <m:t>s</m:t>
                </m:r>
              </m:e>
            </m:d>
          </m:sup>
        </m:sSubSup>
      </m:oMath>
      <w:r w:rsidR="00FE5A76">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sidR="00FE5A76">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FE5A76"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14:paraId="7B84CDC7" w14:textId="77777777" w:rsidR="00FE5A76" w:rsidRPr="00214865" w:rsidRDefault="00FE5A76"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14:paraId="30D75011"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FE5A76">
        <w:rPr>
          <w:sz w:val="14"/>
          <w:szCs w:val="14"/>
        </w:rPr>
        <w:tab/>
      </w:r>
      <w:r w:rsidR="00FE5A76" w:rsidRPr="00214865">
        <w:rPr>
          <w:sz w:val="14"/>
          <w:szCs w:val="14"/>
        </w:rPr>
        <w:t>Resource type subset required by</w:t>
      </w:r>
      <w:r w:rsidR="00FE5A76">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14:paraId="4F2770EB"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FE5A76">
        <w:rPr>
          <w:sz w:val="14"/>
          <w:szCs w:val="14"/>
        </w:rPr>
        <w:tab/>
      </w:r>
      <w:r w:rsidR="00FE5A76" w:rsidRPr="00FB4383">
        <w:rPr>
          <w:rFonts w:hint="eastAsia"/>
          <w:sz w:val="14"/>
          <w:szCs w:val="14"/>
        </w:rPr>
        <w:t xml:space="preserve">Required amount of resource with type </w:t>
      </w:r>
      <m:oMath>
        <m:r>
          <w:rPr>
            <w:rFonts w:ascii="Cambria Math" w:hAnsi="Cambria Math" w:hint="eastAsia"/>
            <w:sz w:val="14"/>
            <w:szCs w:val="14"/>
          </w:rPr>
          <m:t>α</m:t>
        </m:r>
      </m:oMath>
      <w:r w:rsidR="00FE5A76">
        <w:rPr>
          <w:rFonts w:hint="eastAsia"/>
          <w:sz w:val="14"/>
          <w:szCs w:val="14"/>
        </w:rPr>
        <w:t xml:space="preserve"> </w:t>
      </w:r>
      <w:proofErr w:type="gramStart"/>
      <w:r w:rsidR="00FE5A76">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FE5A76"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14:paraId="3723D1EC" w14:textId="77777777" w:rsidR="00FE5A76" w:rsidRDefault="00FE5A76"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14:paraId="74390972"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FE5A76">
        <w:rPr>
          <w:sz w:val="14"/>
          <w:szCs w:val="14"/>
        </w:rPr>
        <w:tab/>
      </w:r>
      <w:r w:rsidR="00FE5A76"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14:paraId="4B2C5BE4"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FE5A76">
        <w:rPr>
          <w:sz w:val="14"/>
          <w:szCs w:val="14"/>
        </w:rPr>
        <w:tab/>
      </w:r>
      <w:r w:rsidR="00FE5A76" w:rsidRPr="00FB4383">
        <w:rPr>
          <w:sz w:val="14"/>
          <w:szCs w:val="14"/>
        </w:rPr>
        <w:t>Release time of</w:t>
      </w:r>
      <w:r w:rsidR="00FE5A76">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14:paraId="7FCE0EDE"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FE5A76">
        <w:rPr>
          <w:sz w:val="14"/>
          <w:szCs w:val="14"/>
        </w:rPr>
        <w:tab/>
      </w:r>
      <w:r w:rsidR="00FE5A76" w:rsidRPr="00FB4383">
        <w:rPr>
          <w:sz w:val="14"/>
          <w:szCs w:val="14"/>
        </w:rPr>
        <w:t>The set of predecessor of</w:t>
      </w:r>
      <w:r w:rsidR="00FE5A76">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14:paraId="1F1D6112"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FE5A76">
        <w:rPr>
          <w:sz w:val="14"/>
          <w:szCs w:val="14"/>
        </w:rPr>
        <w:tab/>
      </w:r>
      <w:r w:rsidR="00FE5A76"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FE5A76"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14:paraId="4521C448" w14:textId="77777777" w:rsidR="00FE5A76" w:rsidRDefault="00FE5A76"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14:paraId="3B73E8B4"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FE5A76">
        <w:rPr>
          <w:sz w:val="14"/>
          <w:szCs w:val="14"/>
        </w:rPr>
        <w:tab/>
      </w:r>
      <w:r w:rsidR="00FE5A76" w:rsidRPr="00FB4383">
        <w:rPr>
          <w:sz w:val="14"/>
          <w:szCs w:val="14"/>
        </w:rPr>
        <w:t>Product quality produced via service</w:t>
      </w:r>
      <w:r w:rsidR="00FE5A76">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14:paraId="68B32677" w14:textId="77777777" w:rsidR="00FE5A76" w:rsidRDefault="00FE5A76"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14:paraId="3BD7A4B5"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FE5A76">
        <w:rPr>
          <w:sz w:val="14"/>
          <w:szCs w:val="14"/>
        </w:rPr>
        <w:tab/>
      </w:r>
      <w:r w:rsidR="00FE5A76" w:rsidRPr="00FB4383">
        <w:rPr>
          <w:sz w:val="14"/>
          <w:szCs w:val="14"/>
        </w:rPr>
        <w:t>Resource member’s capacity contribution set of</w:t>
      </w:r>
      <w:r w:rsidR="00FE5A76">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14:paraId="5AD688CC" w14:textId="77777777" w:rsidR="00FE5A76" w:rsidRPr="00FB4383"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FE5A76">
        <w:rPr>
          <w:sz w:val="14"/>
          <w:szCs w:val="14"/>
        </w:rPr>
        <w:tab/>
      </w:r>
      <w:r w:rsidR="00FE5A76"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FE5A76">
        <w:rPr>
          <w:rFonts w:hint="eastAsia"/>
          <w:sz w:val="14"/>
          <w:szCs w:val="14"/>
        </w:rPr>
        <w:t xml:space="preserve"> </w:t>
      </w:r>
      <w:r w:rsidR="00FE5A76"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14:paraId="734ADA2A"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sidR="00FE5A76">
        <w:rPr>
          <w:sz w:val="14"/>
          <w:szCs w:val="14"/>
        </w:rPr>
        <w:tab/>
      </w:r>
      <w:r w:rsidR="00FE5A76"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FE5A76" w:rsidRPr="00FB4383">
        <w:rPr>
          <w:sz w:val="14"/>
          <w:szCs w:val="14"/>
        </w:rPr>
        <w:t xml:space="preserve"> that consists of all the capacities of type </w:t>
      </w:r>
      <m:oMath>
        <m:r>
          <w:rPr>
            <w:rFonts w:ascii="Cambria Math" w:hAnsi="Cambria Math"/>
            <w:sz w:val="14"/>
            <w:szCs w:val="14"/>
          </w:rPr>
          <m:t>α</m:t>
        </m:r>
      </m:oMath>
      <w:r w:rsidR="00FE5A76"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14:paraId="19A07838"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FE5A76">
        <w:rPr>
          <w:sz w:val="14"/>
          <w:szCs w:val="14"/>
        </w:rPr>
        <w:tab/>
      </w:r>
      <w:r w:rsidR="00FE5A76"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FE5A76" w:rsidRPr="00FB4383">
        <w:rPr>
          <w:sz w:val="14"/>
          <w:szCs w:val="14"/>
        </w:rPr>
        <w:t xml:space="preserve"> at </w:t>
      </w:r>
      <m:oMath>
        <m:r>
          <w:rPr>
            <w:rFonts w:ascii="Cambria Math" w:hAnsi="Cambria Math"/>
            <w:sz w:val="14"/>
            <w:szCs w:val="14"/>
          </w:rPr>
          <m:t>τ</m:t>
        </m:r>
      </m:oMath>
      <w:r w:rsidR="00FE5A76" w:rsidRPr="00FB4383">
        <w:rPr>
          <w:sz w:val="14"/>
          <w:szCs w:val="14"/>
        </w:rPr>
        <w:t xml:space="preserve"> with sequence</w:t>
      </w:r>
    </w:p>
    <w:p w14:paraId="3C30B2AB"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FE5A76">
        <w:rPr>
          <w:sz w:val="14"/>
          <w:szCs w:val="14"/>
        </w:rPr>
        <w:tab/>
      </w:r>
      <w:r w:rsidR="00FE5A76"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FE5A76" w:rsidRPr="00FB4383">
        <w:rPr>
          <w:sz w:val="14"/>
          <w:szCs w:val="14"/>
        </w:rPr>
        <w:t xml:space="preserve"> at </w:t>
      </w:r>
      <m:oMath>
        <m:r>
          <w:rPr>
            <w:rFonts w:ascii="Cambria Math" w:hAnsi="Cambria Math"/>
            <w:sz w:val="14"/>
            <w:szCs w:val="14"/>
          </w:rPr>
          <m:t>τ</m:t>
        </m:r>
      </m:oMath>
    </w:p>
    <w:p w14:paraId="3343180C" w14:textId="77777777" w:rsidR="00FE5A76" w:rsidRPr="00AF34C2"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FE5A76">
        <w:rPr>
          <w:sz w:val="14"/>
          <w:szCs w:val="14"/>
        </w:rPr>
        <w:tab/>
      </w:r>
      <w:r w:rsidR="00FE5A76" w:rsidRPr="00FB4383">
        <w:rPr>
          <w:sz w:val="14"/>
          <w:szCs w:val="14"/>
        </w:rPr>
        <w:t>Resource candidates set for</w:t>
      </w:r>
      <w:r w:rsidR="00FE5A76">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FE5A76">
        <w:rPr>
          <w:rFonts w:hint="eastAsia"/>
          <w:sz w:val="14"/>
          <w:szCs w:val="14"/>
        </w:rPr>
        <w:t xml:space="preserve"> </w:t>
      </w:r>
      <w:r w:rsidR="00FE5A76" w:rsidRPr="00FB4383">
        <w:rPr>
          <w:sz w:val="14"/>
          <w:szCs w:val="14"/>
        </w:rPr>
        <w:t>to select</w:t>
      </w:r>
    </w:p>
    <w:p w14:paraId="2FFE5A9A"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FE5A76">
        <w:rPr>
          <w:sz w:val="14"/>
          <w:szCs w:val="14"/>
        </w:rPr>
        <w:tab/>
      </w:r>
      <w:r w:rsidR="00FE5A76" w:rsidRPr="00FB4383">
        <w:rPr>
          <w:sz w:val="14"/>
          <w:szCs w:val="14"/>
        </w:rPr>
        <w:t>Resource candidate types set for</w:t>
      </w:r>
      <w:r w:rsidR="00FE5A76">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14:paraId="4BE6A268"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FE5A76">
        <w:rPr>
          <w:sz w:val="14"/>
          <w:szCs w:val="14"/>
        </w:rPr>
        <w:tab/>
      </w:r>
      <w:r w:rsidR="00FE5A76" w:rsidRPr="00FB4383">
        <w:rPr>
          <w:sz w:val="14"/>
          <w:szCs w:val="14"/>
        </w:rPr>
        <w:t>Service candidates set for</w:t>
      </w:r>
      <w:r w:rsidR="00FE5A76">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FE5A76">
        <w:rPr>
          <w:rFonts w:hint="eastAsia"/>
          <w:sz w:val="14"/>
          <w:szCs w:val="14"/>
        </w:rPr>
        <w:t xml:space="preserve"> </w:t>
      </w:r>
      <w:r w:rsidR="00FE5A76" w:rsidRPr="00FB4383">
        <w:rPr>
          <w:sz w:val="14"/>
          <w:szCs w:val="14"/>
        </w:rPr>
        <w:t>to select</w:t>
      </w:r>
    </w:p>
    <w:p w14:paraId="69F14F2A"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FE5A76">
        <w:rPr>
          <w:sz w:val="14"/>
          <w:szCs w:val="14"/>
        </w:rPr>
        <w:tab/>
      </w:r>
      <w:r w:rsidR="00FE5A76"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FE5A76" w:rsidRPr="00FB4383">
        <w:rPr>
          <w:sz w:val="14"/>
          <w:szCs w:val="14"/>
        </w:rPr>
        <w:t xml:space="preserve"> to select</w:t>
      </w:r>
    </w:p>
    <w:p w14:paraId="6976E0DC" w14:textId="77777777" w:rsidR="00FE5A76" w:rsidRDefault="00B12BDA"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FE5A76">
        <w:rPr>
          <w:sz w:val="14"/>
          <w:szCs w:val="14"/>
        </w:rPr>
        <w:tab/>
      </w:r>
      <w:r w:rsidR="00FE5A76" w:rsidRPr="00FB4383">
        <w:rPr>
          <w:sz w:val="14"/>
          <w:szCs w:val="14"/>
        </w:rPr>
        <w:t>Res</w:t>
      </w:r>
      <w:r w:rsidR="00FE5A76">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14:paraId="109D59A0" w14:textId="77777777" w:rsidR="00FE5A76" w:rsidRDefault="00FE5A76"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14:paraId="7F8412B5" w14:textId="77777777" w:rsidR="00FE5A76" w:rsidRDefault="00FE5A76"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14:paraId="08CEA3D1" w14:textId="77777777" w:rsidR="00FE5A76" w:rsidRDefault="00FE5A76"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14:paraId="7A6F385A" w14:textId="77777777" w:rsidR="00FE5A76" w:rsidRPr="00FB4383" w:rsidRDefault="00FE5A76" w:rsidP="00FE5A76">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w:r>
        <w:rPr>
          <w:sz w:val="14"/>
          <w:szCs w:val="14"/>
        </w:rPr>
        <w:t xml:space="preserve"> </w:t>
      </w:r>
      <w:r w:rsidRPr="00FB4383">
        <w:rPr>
          <w:sz w:val="14"/>
          <w:szCs w:val="14"/>
        </w:rPr>
        <w:t>(</w:t>
      </w:r>
      <m:oMath>
        <m:r>
          <w:rPr>
            <w:rFonts w:ascii="Cambria Math" w:hAnsi="Cambria Math"/>
            <w:sz w:val="14"/>
            <w:szCs w:val="14"/>
          </w:rPr>
          <m:t>x</m:t>
        </m:r>
      </m:oMath>
      <w:r w:rsidRPr="00FB4383">
        <w:rPr>
          <w:sz w:val="14"/>
          <w:szCs w:val="14"/>
        </w:rPr>
        <w:t>) means the temp set of a bunch of these variables</w:t>
      </w:r>
    </w:p>
    <w:p w14:paraId="17D1D414" w14:textId="77777777" w:rsidR="00FE5A76" w:rsidRPr="00E52FC6" w:rsidRDefault="00FE5A76" w:rsidP="00FE5A76">
      <w:pPr>
        <w:pStyle w:val="Els-body-text"/>
      </w:pPr>
      <w:r>
        <w:t>Since demander and provider continuous arrives, there is no upper bound of the subscripts (</w:t>
      </w:r>
      <m:oMath>
        <m:r>
          <w:rPr>
            <w:rFonts w:ascii="Cambria Math" w:hAnsi="Cambria Math"/>
          </w:rPr>
          <m:t>i, j,k,l,α</m:t>
        </m:r>
      </m:oMath>
      <w:r>
        <w:t xml:space="preserve">). </w:t>
      </w:r>
      <w:r w:rsidR="00732A12">
        <w:t>When</w:t>
      </w:r>
      <w:r>
        <w:t xml:space="preserve"> in schedule procedure, we omit subscript </w:t>
      </w:r>
      <m:oMath>
        <m:r>
          <w:rPr>
            <w:rFonts w:ascii="Cambria Math" w:hAnsi="Cambria Math"/>
          </w:rPr>
          <m:t>i</m:t>
        </m:r>
      </m:oMath>
      <w:r>
        <w:t xml:space="preserve"> for some reasons in Sec. 3.4.</w:t>
      </w:r>
    </w:p>
    <w:p w14:paraId="67C1AEA6" w14:textId="77777777" w:rsidR="00E52FC6" w:rsidRDefault="00B92229" w:rsidP="00E52FC6">
      <w:pPr>
        <w:pStyle w:val="Els-3rdorder-head"/>
      </w:pPr>
      <w:r>
        <w:t>Assumption</w:t>
      </w:r>
      <w:r w:rsidR="00E52FC6">
        <w:t>s</w:t>
      </w:r>
    </w:p>
    <w:p w14:paraId="0C55F6AA" w14:textId="77777777" w:rsidR="00E52FC6" w:rsidRDefault="00B92229" w:rsidP="00B92229">
      <w:pPr>
        <w:pStyle w:val="Els-body-text"/>
      </w:pPr>
      <w:r>
        <w:t>To scope our research, we make some assumptions as follows</w:t>
      </w:r>
      <w:r w:rsidR="00732A12">
        <w:t xml:space="preserve"> </w:t>
      </w:r>
      <w:r w:rsidR="00732A12" w:rsidRPr="00B92229">
        <w:t>for the original mode, while in other extension, some of the assumptions will be modified.</w:t>
      </w:r>
    </w:p>
    <w:p w14:paraId="58E4A1DC" w14:textId="77777777" w:rsidR="00B92229" w:rsidRDefault="00B92229" w:rsidP="00B92229">
      <w:pPr>
        <w:pStyle w:val="Els-bulletlist"/>
      </w:pPr>
      <w:r w:rsidRPr="00B92229">
        <w:t>Each single task should be assembled by its task-parts, and these parts sho</w:t>
      </w:r>
      <w:r>
        <w:t>uld be processed simultaneously</w:t>
      </w:r>
      <w:r w:rsidRPr="00FA2E27">
        <w:t>;</w:t>
      </w:r>
    </w:p>
    <w:p w14:paraId="56226769" w14:textId="77777777" w:rsidR="00B92229" w:rsidRDefault="00B92229" w:rsidP="00B92229">
      <w:pPr>
        <w:pStyle w:val="Els-bulletlist"/>
      </w:pPr>
      <w:r w:rsidRPr="00B92229">
        <w:t>The quality of product is determined by the worst quality of the selected resource</w:t>
      </w:r>
      <w:r w:rsidRPr="00FA2E27">
        <w:t>;</w:t>
      </w:r>
    </w:p>
    <w:p w14:paraId="00E615F8" w14:textId="77777777" w:rsidR="00B92229" w:rsidRDefault="00B92229" w:rsidP="00B92229">
      <w:pPr>
        <w:pStyle w:val="Els-bulletlist"/>
      </w:pPr>
      <w:r w:rsidRPr="00B92229">
        <w:t>Resource are renewable that the available capacity will be return to when the process procedure finished</w:t>
      </w:r>
      <w:r w:rsidRPr="00FA2E27">
        <w:t>;</w:t>
      </w:r>
    </w:p>
    <w:p w14:paraId="15E57103" w14:textId="77777777" w:rsidR="00B92229" w:rsidRDefault="00B92229" w:rsidP="00B92229">
      <w:pPr>
        <w:pStyle w:val="Els-bulletlist"/>
      </w:pPr>
      <w:r w:rsidRPr="00B92229">
        <w:t>Resource quality comply normal distribution with given mean and standard deviation by provider when registered</w:t>
      </w:r>
      <w:r w:rsidRPr="00FA2E27">
        <w:t>;</w:t>
      </w:r>
    </w:p>
    <w:p w14:paraId="1E2D301F" w14:textId="77777777" w:rsidR="00B92229" w:rsidRDefault="00B92229" w:rsidP="00B92229">
      <w:pPr>
        <w:pStyle w:val="Els-bulletlist"/>
      </w:pPr>
      <w:r w:rsidRPr="00B92229">
        <w:t>Cooperate and process procedure cannot be interrupted</w:t>
      </w:r>
      <w:r w:rsidRPr="00FA2E27">
        <w:t>;</w:t>
      </w:r>
    </w:p>
    <w:p w14:paraId="469BE4CC" w14:textId="77777777" w:rsidR="00B92229" w:rsidRDefault="00B92229" w:rsidP="00ED1E10">
      <w:pPr>
        <w:pStyle w:val="Els-bulletlist"/>
      </w:pPr>
      <w:r w:rsidRPr="00B92229">
        <w:t>Provider can only schedule task-parts in inactive status</w:t>
      </w:r>
      <w:r w:rsidRPr="00FA2E27">
        <w:t>;</w:t>
      </w:r>
    </w:p>
    <w:p w14:paraId="65A54BE6" w14:textId="77777777" w:rsidR="00FE5A76" w:rsidRPr="00FE5A76" w:rsidRDefault="00D426CB" w:rsidP="008D6F1F">
      <w:pPr>
        <w:pStyle w:val="Els-3rdorder-head"/>
      </w:pPr>
      <w:r>
        <w:lastRenderedPageBreak/>
        <w:t>Master plan for original mode</w:t>
      </w:r>
    </w:p>
    <w:p w14:paraId="115D9A5D" w14:textId="77777777" w:rsidR="00792E68" w:rsidRPr="00792E68" w:rsidRDefault="00125397" w:rsidP="00DB1745">
      <w:pPr>
        <w:pStyle w:val="Els-body-text"/>
      </w:pPr>
      <w:r>
        <w:t xml:space="preserve">A single order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w:t>
      </w:r>
      <w:proofErr w:type="gramStart"/>
      <w:r>
        <w:t xml:space="preserve">predecessors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Third, resources cooperation requires all the task-parts in active status. A single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preemptable </w:t>
      </w:r>
      <w:proofErr w:type="gramStart"/>
      <w:r>
        <w:rPr>
          <w:rFonts w:hint="eastAsia"/>
        </w:rPr>
        <w:t>du</w:t>
      </w:r>
      <w:r>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proofErr w:type="gramStart"/>
      <w:r>
        <w:t xml:space="preserve">time </w:t>
      </w:r>
      <w:proofErr w:type="gramEnd"/>
      <m:oMath>
        <m:r>
          <w:rPr>
            <w:rFonts w:ascii="Cambria Math" w:hAnsi="Cambria Math"/>
          </w:rPr>
          <m:t>τ</m:t>
        </m:r>
      </m:oMath>
      <w:r>
        <w:t xml:space="preserve">. This plan is much like the settings in </w:t>
      </w:r>
      <w:proofErr w:type="gramStart"/>
      <w:r>
        <w:t>RCPSP[</w:t>
      </w:r>
      <w:proofErr w:type="gramEnd"/>
      <w:r>
        <w:t>13] except that the task here need multiple types of resource simultaneously.</w:t>
      </w:r>
    </w:p>
    <w:p w14:paraId="4EF7932A" w14:textId="77777777" w:rsidR="00E52FC6" w:rsidRDefault="00D426CB" w:rsidP="00D426CB">
      <w:pPr>
        <w:pStyle w:val="Els-2ndorder-head"/>
      </w:pPr>
      <w:commentRangeStart w:id="88"/>
      <w:r w:rsidRPr="00D426CB">
        <w:t>Individual decisions in original mode</w:t>
      </w:r>
      <w:commentRangeEnd w:id="88"/>
      <w:r w:rsidR="001B7A7C">
        <w:rPr>
          <w:rStyle w:val="ad"/>
          <w:i w:val="0"/>
          <w:lang w:val="en-GB"/>
        </w:rPr>
        <w:commentReference w:id="88"/>
      </w:r>
    </w:p>
    <w:p w14:paraId="0AD580A3" w14:textId="77777777" w:rsidR="006C76F0" w:rsidRPr="006C76F0" w:rsidRDefault="006936B7" w:rsidP="006C76F0">
      <w:pPr>
        <w:pStyle w:val="Els-body-text"/>
      </w:pPr>
      <w:ins w:id="89" w:author="Vic" w:date="2016-09-08T22:38:00Z">
        <w:r>
          <w:t xml:space="preserve">A </w:t>
        </w:r>
      </w:ins>
      <w:del w:id="90" w:author="Vic" w:date="2016-09-08T22:38:00Z">
        <w:r w:rsidR="006C76F0" w:rsidDel="006936B7">
          <w:rPr>
            <w:rFonts w:hint="eastAsia"/>
          </w:rPr>
          <w:delText>P</w:delText>
        </w:r>
      </w:del>
      <w:ins w:id="91" w:author="Vic" w:date="2016-09-08T22:38:00Z">
        <w:r>
          <w:t>p</w:t>
        </w:r>
      </w:ins>
      <w:r w:rsidR="006C76F0">
        <w:rPr>
          <w:rFonts w:hint="eastAsia"/>
        </w:rPr>
        <w:t xml:space="preserve">r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rsidR="006C76F0">
        <w:rPr>
          <w:rFonts w:hint="eastAsia"/>
        </w:rPr>
        <w:t>to response task if the</w:t>
      </w:r>
      <w:r w:rsidR="006C76F0">
        <w:t xml:space="preserve"> </w:t>
      </w:r>
      <w:r w:rsidR="006C76F0">
        <w:rPr>
          <w:rFonts w:hint="eastAsia"/>
        </w:rPr>
        <w:t xml:space="preserve">belonging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rPr>
          <w:rFonts w:hint="eastAsia"/>
        </w:rPr>
        <w:t xml:space="preserve"> was </w:t>
      </w:r>
      <w:del w:id="92" w:author="Vic" w:date="2016-09-08T22:38:00Z">
        <w:r w:rsidR="006C76F0" w:rsidDel="006936B7">
          <w:rPr>
            <w:rFonts w:hint="eastAsia"/>
          </w:rPr>
          <w:delText xml:space="preserve">type </w:delText>
        </w:r>
      </w:del>
      <w:ins w:id="93" w:author="Vic" w:date="2016-09-08T22:38:00Z">
        <w:r>
          <w:rPr>
            <w:rFonts w:hint="eastAsia"/>
          </w:rPr>
          <w:t>type</w:t>
        </w:r>
        <w:r>
          <w:t>-</w:t>
        </w:r>
      </w:ins>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w:t>
      </w:r>
      <w:ins w:id="94" w:author="Vic" w:date="2016-09-08T22:38:00Z">
        <w:r>
          <w:t xml:space="preserve"> the</w:t>
        </w:r>
      </w:ins>
      <w:r w:rsidR="006C76F0">
        <w:rPr>
          <w:rFonts w:hint="eastAsia"/>
        </w:rPr>
        <w:t xml:space="preserve"> provider will respon</w:t>
      </w:r>
      <w:ins w:id="95" w:author="Vic" w:date="2016-09-08T22:38:00Z">
        <w:r>
          <w:t>d</w:t>
        </w:r>
      </w:ins>
      <w:del w:id="96" w:author="Vic" w:date="2016-09-08T22:38:00Z">
        <w:r w:rsidR="006C76F0" w:rsidDel="006936B7">
          <w:rPr>
            <w:rFonts w:hint="eastAsia"/>
          </w:rPr>
          <w:delText>se</w:delText>
        </w:r>
      </w:del>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del w:id="97" w:author="Vic" w:date="2016-09-08T22:39:00Z">
        <w:r w:rsidR="006C76F0" w:rsidDel="006936B7">
          <w:delText xml:space="preserve">was </w:delText>
        </w:r>
      </w:del>
      <w:ins w:id="98" w:author="Vic" w:date="2016-09-08T22:39:00Z">
        <w:r>
          <w:t xml:space="preserve">is </w:t>
        </w:r>
      </w:ins>
      <w:r w:rsidR="006C76F0">
        <w:t xml:space="preserve">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del w:id="99" w:author="Vic" w:date="2016-09-08T22:40:00Z">
        <w:r w:rsidR="006C76F0" w:rsidDel="006936B7">
          <w:delText xml:space="preserve">as </w:delText>
        </w:r>
      </w:del>
      <w:proofErr w:type="gramStart"/>
      <w:ins w:id="100" w:author="Vic" w:date="2016-09-08T22:40:00Z">
        <w:r>
          <w:t xml:space="preserve">to </w:t>
        </w:r>
      </w:ins>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t xml:space="preserve"> </w:t>
      </w:r>
      <w:ins w:id="101" w:author="Vic" w:date="2016-09-08T22:40:00Z">
        <w:r>
          <w:t>.</w:t>
        </w:r>
      </w:ins>
      <w:del w:id="102" w:author="Vic" w:date="2016-09-08T22:40:00Z">
        <w:r w:rsidR="006C76F0" w:rsidDel="006936B7">
          <w:delText>,</w:delText>
        </w:r>
      </w:del>
      <w:r w:rsidR="006C76F0">
        <w:t xml:space="preserve"> </w:t>
      </w:r>
      <w:del w:id="103" w:author="Vic" w:date="2016-09-08T22:40:00Z">
        <w:r w:rsidR="006C76F0" w:rsidDel="006936B7">
          <w:delText>t</w:delText>
        </w:r>
      </w:del>
      <w:ins w:id="104" w:author="Vic" w:date="2016-09-08T22:40:00Z">
        <w:r>
          <w:t>This</w:t>
        </w:r>
      </w:ins>
      <w:del w:id="105" w:author="Vic" w:date="2016-09-08T22:40:00Z">
        <w:r w:rsidR="006C76F0" w:rsidDel="006936B7">
          <w:delText>he</w:delText>
        </w:r>
      </w:del>
      <w:r w:rsidR="006C76F0">
        <w:t xml:space="preserve"> available capacity will be </w:t>
      </w:r>
      <w:del w:id="106" w:author="Vic" w:date="2016-09-08T22:39:00Z">
        <w:r w:rsidR="006C76F0" w:rsidDel="006936B7">
          <w:delText>returned back</w:delText>
        </w:r>
      </w:del>
      <w:ins w:id="107" w:author="Vic" w:date="2016-09-08T22:39:00Z">
        <w:r>
          <w:t>restored</w:t>
        </w:r>
      </w:ins>
      <w:r w:rsidR="006C76F0">
        <w:t xml:space="preserve"> </w:t>
      </w:r>
      <w:del w:id="108" w:author="Vic" w:date="2016-09-08T22:39:00Z">
        <w:r w:rsidR="006C76F0" w:rsidDel="006936B7">
          <w:delText xml:space="preserve">to </w:delText>
        </w:r>
      </w:del>
      <w:r w:rsidR="006C76F0">
        <w:t xml:space="preserve">after the finish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14:paraId="3BB4A08B" w14:textId="77777777" w:rsidR="00E52FC6" w:rsidRDefault="00D426CB" w:rsidP="00D426CB">
      <w:pPr>
        <w:pStyle w:val="Els-3rdorder-head"/>
      </w:pPr>
      <w:commentRangeStart w:id="109"/>
      <w:r w:rsidRPr="00D426CB">
        <w:t>Provider response for type matched task</w:t>
      </w:r>
      <w:commentRangeEnd w:id="109"/>
      <w:r w:rsidR="007069B3">
        <w:rPr>
          <w:rStyle w:val="ad"/>
          <w:i w:val="0"/>
          <w:lang w:val="en-GB"/>
        </w:rPr>
        <w:commentReference w:id="109"/>
      </w:r>
    </w:p>
    <w:p w14:paraId="1B7FB83C" w14:textId="77777777" w:rsidR="00E52FC6" w:rsidRDefault="00D426CB" w:rsidP="00D426CB">
      <w:pPr>
        <w:pStyle w:val="Els-3rdorder-head"/>
      </w:pPr>
      <w:r w:rsidRPr="00D426CB">
        <w:t>Demander select from resource candidates</w:t>
      </w:r>
    </w:p>
    <w:p w14:paraId="0DCB9112" w14:textId="77777777" w:rsidR="00D426CB" w:rsidRPr="00B03D16" w:rsidRDefault="006936B7" w:rsidP="00D426CB">
      <w:pPr>
        <w:pStyle w:val="Els-body-text"/>
      </w:pPr>
      <w:ins w:id="110" w:author="Vic" w:date="2016-09-08T22:40:00Z">
        <w:r>
          <w:t>A d</w:t>
        </w:r>
      </w:ins>
      <w:del w:id="111" w:author="Vic" w:date="2016-09-08T22:40:00Z">
        <w:r w:rsidR="00C270F0" w:rsidDel="006936B7">
          <w:delText>D</w:delText>
        </w:r>
      </w:del>
      <w:r w:rsidR="00C270F0">
        <w:t>emander make</w:t>
      </w:r>
      <w:ins w:id="112" w:author="Vic" w:date="2016-09-08T22:40:00Z">
        <w:r>
          <w:t>s</w:t>
        </w:r>
      </w:ins>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m:oMath>
        <m:r>
          <w:rPr>
            <w:rFonts w:ascii="Cambria Math" w:hAnsi="Cambria Math" w:hint="eastAsia"/>
          </w:rPr>
          <m:t>≥</m:t>
        </m:r>
        <w:proofErr w:type="gramEnd"/>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xml:space="preserve"> , the decision making of demander can be described</w:t>
      </w:r>
      <w:r w:rsidR="00C270F0">
        <w:t xml:space="preserve"> as follows</w:t>
      </w:r>
      <w:ins w:id="113" w:author="Vic" w:date="2016-09-08T22:41:00Z">
        <w:r>
          <w:t>,</w:t>
        </w:r>
      </w:ins>
      <w:del w:id="114" w:author="Vic" w:date="2016-09-08T22:41:00Z">
        <w:r w:rsidR="00C270F0" w:rsidDel="006936B7">
          <w:delText>:</w:delText>
        </w:r>
      </w:del>
    </w:p>
    <w:p w14:paraId="558906A7" w14:textId="77777777" w:rsidR="00D426CB" w:rsidRDefault="00D426CB" w:rsidP="00D426CB">
      <w:pPr>
        <w:tabs>
          <w:tab w:val="center" w:pos="2480"/>
          <w:tab w:val="right" w:pos="4960"/>
        </w:tabs>
      </w:pPr>
      <w:r>
        <w:tab/>
      </w:r>
      <w:r w:rsidR="002412A6" w:rsidRPr="002412A6">
        <w:rPr>
          <w:position w:val="-20"/>
        </w:rPr>
        <w:object w:dxaOrig="2220" w:dyaOrig="480" w14:anchorId="63A9FD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4pt" o:ole="">
            <v:imagedata r:id="rId16" o:title=""/>
          </v:shape>
          <o:OLEObject Type="Embed" ProgID="Equation.DSMT4" ShapeID="_x0000_i1025" DrawAspect="Content" ObjectID="_1534955385" r:id="rId17"/>
        </w:object>
      </w:r>
      <w:r>
        <w:tab/>
        <w:t>(1)</w:t>
      </w:r>
    </w:p>
    <w:p w14:paraId="04D10778" w14:textId="77777777" w:rsidR="00D426CB" w:rsidRDefault="00D426CB"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0384" behindDoc="0" locked="0" layoutInCell="1" allowOverlap="1" wp14:anchorId="0B6194B7" wp14:editId="3992F843">
                <wp:simplePos x="0" y="0"/>
                <wp:positionH relativeFrom="column">
                  <wp:posOffset>339948</wp:posOffset>
                </wp:positionH>
                <wp:positionV relativeFrom="paragraph">
                  <wp:posOffset>43815</wp:posOffset>
                </wp:positionV>
                <wp:extent cx="111318" cy="1267253"/>
                <wp:effectExtent l="0" t="0" r="22225" b="28575"/>
                <wp:wrapNone/>
                <wp:docPr id="20" name="左大括号 20"/>
                <wp:cNvGraphicFramePr/>
                <a:graphic xmlns:a="http://schemas.openxmlformats.org/drawingml/2006/main">
                  <a:graphicData uri="http://schemas.microsoft.com/office/word/2010/wordprocessingShape">
                    <wps:wsp>
                      <wps:cNvSpPr/>
                      <wps:spPr>
                        <a:xfrm>
                          <a:off x="0" y="0"/>
                          <a:ext cx="111318" cy="1267253"/>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14:paraId="24480EBC" w14:textId="77777777" w:rsidR="00B12BDA" w:rsidRDefault="00B12BDA" w:rsidP="00D426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B6194B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margin-left:26.75pt;margin-top:3.45pt;width:8.75pt;height:99.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9GmAIAAHAFAAAOAAAAZHJzL2Uyb0RvYy54bWysVEtuFDEQ3SNxB8t70p9MfqP0REOiIKQo&#10;iUhQ1h63nWnwD9sz3ZMrsOASCDbsc6JwDspu92SACCHEprvs+r6qVz486qRAS2Zdo1WFi60cI6ao&#10;rht1W+G316cv9jFynqiaCK1YhVfM4aPJ82eHrRmzUs+1qJlFEES5cWsqPPfejLPM0TmTxG1pwxQo&#10;ubaSeDja26y2pIXoUmRlnu9mrba1sZoy5+D2pFfiSYzPOaP+gnPHPBIVhtp8/Nr4nYVvNjkk41tL&#10;zLyhqQzyD1VI0ihIug51QjxBC9v8Fko21Gqnud+iWmaa84ayiAHQFPkvaK7mxLCIBZrjzLpN7v+F&#10;pefLS4uausIltEcRCTN6uP/y8Pnr94/fHj7dI7iGHrXGjcH0ylzadHIgBsAdtzL8AQrqYl9X676y&#10;ziMKl0VRbBdABAqqotzdK3e2Q9Ds0dtY518xLVEQKiwY9y8toQE8GZPlmfOxuXWqkNTvCoy4FDCr&#10;JRFovzzID9IsN2zKTZudfLRXprQpIhQwJIZqAsYeVZT8SrCQVKg3jEOHAo5YTuQmOxYWQeoK1++L&#10;FDVaBhfeCLF2yv/slGyDG4t8/VvHtXXMqJVfO8pGaftUVt8NpfLefkDdYw2wfTfr0oRnul4BN6zu&#10;l8YZetrAdM6I85fEQueBMLD5/gI+XOi2wjpJGM21vXvqPtgDeUGLUQtbV2H3YUEsw0i8VkDrg2I0&#10;CmsaD6OdvUBKu6mZbWrUQh5rGAFwAaqLYrD3YhC51fIGHohpyAoqoijkrjD1djgc+/41gCeGsuk0&#10;msFqGuLP1JWhw9ADT667G2JNoqgHcp/rYUMTSXtSP9qG0Sg9XXjNGx+UocV9X9MB1hqkn96NzXO0&#10;enwoJz8AAAD//wMAUEsDBBQABgAIAAAAIQCkvpRF3QAAAAcBAAAPAAAAZHJzL2Rvd25yZXYueG1s&#10;TI8xT8MwFIR3JP6D9ZDYqN2iBAhxKlSp6sBEiFSxObETB+znKHbb8O95TDCe7nT3XbldvGNnM8cx&#10;oIT1SgAz2AU94iChed/fPQKLSaFWLqCR8G0ibKvrq1IVOlzwzZzrNDAqwVgoCTalqeA8dtZ4FVdh&#10;MkheH2avEsl54HpWFyr3jm+EyLlXI9KCVZPZWdN91ScvQew+ba8Ph6H+mLA5vh73fdM6KW9vlpdn&#10;YMks6S8Mv/iEDhUxteGEOjInIbvPKCkhfwJG9sOanrUSNiLPgFcl/89f/QAAAP//AwBQSwECLQAU&#10;AAYACAAAACEAtoM4kv4AAADhAQAAEwAAAAAAAAAAAAAAAAAAAAAAW0NvbnRlbnRfVHlwZXNdLnht&#10;bFBLAQItABQABgAIAAAAIQA4/SH/1gAAAJQBAAALAAAAAAAAAAAAAAAAAC8BAABfcmVscy8ucmVs&#10;c1BLAQItABQABgAIAAAAIQBNHl9GmAIAAHAFAAAOAAAAAAAAAAAAAAAAAC4CAABkcnMvZTJvRG9j&#10;LnhtbFBLAQItABQABgAIAAAAIQCkvpRF3QAAAAcBAAAPAAAAAAAAAAAAAAAAAPIEAABkcnMvZG93&#10;bnJldi54bWxQSwUGAAAAAAQABADzAAAA/AUAAAAA&#10;" adj="1573,10902" strokecolor="black [3040]">
                <v:textbox>
                  <w:txbxContent>
                    <w:p w14:paraId="24480EBC" w14:textId="77777777" w:rsidR="00B12BDA" w:rsidRDefault="00B12BDA" w:rsidP="00D426CB">
                      <w:pPr>
                        <w:jc w:val="center"/>
                      </w:pPr>
                    </w:p>
                  </w:txbxContent>
                </v:textbox>
              </v:shape>
            </w:pict>
          </mc:Fallback>
        </mc:AlternateContent>
      </w:r>
      <w:r>
        <w:tab/>
      </w:r>
      <w:r w:rsidRPr="00130408">
        <w:rPr>
          <w:position w:val="-14"/>
        </w:rPr>
        <w:object w:dxaOrig="940" w:dyaOrig="340" w14:anchorId="564AFCA1">
          <v:shape id="_x0000_i1026" type="#_x0000_t75" style="width:47.25pt;height:17.25pt" o:ole="">
            <v:imagedata r:id="rId18" o:title=""/>
          </v:shape>
          <o:OLEObject Type="Embed" ProgID="Equation.DSMT4" ShapeID="_x0000_i1026" DrawAspect="Content" ObjectID="_1534955386" r:id="rId19"/>
        </w:object>
      </w:r>
      <w:r>
        <w:tab/>
      </w:r>
      <w:r w:rsidRPr="00B03D16">
        <w:rPr>
          <w:position w:val="-12"/>
        </w:rPr>
        <w:object w:dxaOrig="620" w:dyaOrig="320" w14:anchorId="15CA819C">
          <v:shape id="_x0000_i1027" type="#_x0000_t75" style="width:30.75pt;height:15.75pt" o:ole="">
            <v:imagedata r:id="rId20" o:title=""/>
          </v:shape>
          <o:OLEObject Type="Embed" ProgID="Equation.DSMT4" ShapeID="_x0000_i1027" DrawAspect="Content" ObjectID="_1534955387" r:id="rId21"/>
        </w:object>
      </w:r>
      <w:r>
        <w:tab/>
        <w:t>(2)</w:t>
      </w:r>
    </w:p>
    <w:p w14:paraId="62182F0E" w14:textId="77777777" w:rsidR="00D426CB" w:rsidRDefault="00D426CB" w:rsidP="00D426CB">
      <w:pPr>
        <w:tabs>
          <w:tab w:val="left" w:pos="709"/>
          <w:tab w:val="left" w:pos="3828"/>
          <w:tab w:val="right" w:pos="4960"/>
        </w:tabs>
      </w:pPr>
      <w:r>
        <w:tab/>
      </w:r>
      <w:r w:rsidRPr="00B03D16">
        <w:rPr>
          <w:position w:val="-14"/>
        </w:rPr>
        <w:object w:dxaOrig="2860" w:dyaOrig="380" w14:anchorId="14DAFE57">
          <v:shape id="_x0000_i1028" type="#_x0000_t75" style="width:143.25pt;height:18.75pt" o:ole="">
            <v:imagedata r:id="rId22" o:title=""/>
          </v:shape>
          <o:OLEObject Type="Embed" ProgID="Equation.DSMT4" ShapeID="_x0000_i1028" DrawAspect="Content" ObjectID="_1534955388" r:id="rId23"/>
        </w:object>
      </w:r>
      <w:r>
        <w:t xml:space="preserve"> </w:t>
      </w:r>
      <w:r>
        <w:tab/>
      </w:r>
      <w:r w:rsidRPr="00B03D16">
        <w:rPr>
          <w:position w:val="-12"/>
        </w:rPr>
        <w:object w:dxaOrig="620" w:dyaOrig="320" w14:anchorId="305BF9B7">
          <v:shape id="_x0000_i1029" type="#_x0000_t75" style="width:30.75pt;height:15.75pt" o:ole="">
            <v:imagedata r:id="rId20" o:title=""/>
          </v:shape>
          <o:OLEObject Type="Embed" ProgID="Equation.DSMT4" ShapeID="_x0000_i1029" DrawAspect="Content" ObjectID="_1534955389" r:id="rId24"/>
        </w:object>
      </w:r>
      <w:r>
        <w:tab/>
        <w:t>(3)</w:t>
      </w:r>
    </w:p>
    <w:p w14:paraId="54D20939" w14:textId="77777777" w:rsidR="00D426CB" w:rsidRDefault="00665FDC"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5504" behindDoc="1" locked="0" layoutInCell="1" allowOverlap="1" wp14:anchorId="5387BE77" wp14:editId="19A2C508">
                <wp:simplePos x="0" y="0"/>
                <wp:positionH relativeFrom="column">
                  <wp:posOffset>54471</wp:posOffset>
                </wp:positionH>
                <wp:positionV relativeFrom="paragraph">
                  <wp:posOffset>77841</wp:posOffset>
                </wp:positionV>
                <wp:extent cx="344384" cy="279070"/>
                <wp:effectExtent l="0" t="0" r="0" b="6985"/>
                <wp:wrapNone/>
                <wp:docPr id="26" name="文本框 26"/>
                <wp:cNvGraphicFramePr/>
                <a:graphic xmlns:a="http://schemas.openxmlformats.org/drawingml/2006/main">
                  <a:graphicData uri="http://schemas.microsoft.com/office/word/2010/wordprocessingShape">
                    <wps:wsp>
                      <wps:cNvSpPr txBox="1"/>
                      <wps:spPr>
                        <a:xfrm>
                          <a:off x="0" y="0"/>
                          <a:ext cx="344384" cy="27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F7F3BD" w14:textId="77777777" w:rsidR="00B12BDA" w:rsidRPr="00665FDC" w:rsidRDefault="00B12BDA">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387BE77" id="_x0000_t202" coordsize="21600,21600" o:spt="202" path="m,l,21600r21600,l21600,xe">
                <v:stroke joinstyle="miter"/>
                <v:path gradientshapeok="t" o:connecttype="rect"/>
              </v:shapetype>
              <v:shape id="文本框 26" o:spid="_x0000_s1027" type="#_x0000_t202" style="position:absolute;margin-left:4.3pt;margin-top:6.15pt;width:27.1pt;height:21.95pt;z-index:-251710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knwIAAJMFAAAOAAAAZHJzL2Uyb0RvYy54bWysVM1uEzEQviPxDpbvdJM0/Yu6qUKrIqSq&#10;rUhRz47Xbixsj7Gd7IYHgDfgxIU7z9XnYOzd/FB6KeKya3u+mfF8/mZOzxqjyVL4oMCWtL/Xo0RY&#10;DpWyDyX9eHf55piSEJmtmAYrSroSgZ6NX786rd1IDGAOuhKeYBAbRrUr6TxGNyqKwOfCsLAHTlg0&#10;SvCGRdz6h6LyrMboRheDXu+wqMFXzgMXIeDpRWuk4xxfSsHjjZRBRKJLineL+evzd5a+xfiUjR48&#10;c3PFu2uwf7iFYcpi0k2oCxYZWXj1VyijuIcAMu5xMAVIqbjINWA1/d6TaqZz5kSuBckJbkNT+H9h&#10;+fXy1hNVlXRwSIllBt/o8fu3xx+/Hn9+JXiGBNUujBA3dYiMzVto8KHX5wEPU92N9Cb9sSKCdqR6&#10;taFXNJFwPNwfDvePh5RwNA2OTnpHmf5i6+x8iO8EGJIWJfX4eplUtrwKES+C0DUk5QqgVXWptM6b&#10;pBhxrj1ZMnxrHfMV0eMPlLakLunh/kEvB7aQ3NvI2qYwImumS5cKbwvMq7jSImG0/SAkcpbrfCY3&#10;41zYTf6MTiiJqV7i2OG3t3qJc1sHeuTMYOPG2SgLPlefm2xLWfVpTZls8Uj4Tt1pGZtZk8Wyef8Z&#10;VCuUhYe2s4Ljlwof74qFeMs8thIqAcdDvMGP1IDkQ7eiZA7+y3PnCY8KRyslNbZmScPnBfOCEv3e&#10;ovZP+sNh6uW8GR4cDXDjdy2zXYtdmHNARfRxEDmelwkf9XopPZh7nCKTlBVNzHLMXdK4Xp7HdmDg&#10;FOJiMskg7F7H4pWdOp5CJ5aTNO+ae+Zdp9+Iwr+GdROz0RMZt9jkaWGyiCBV1njiuWW14x87P0u/&#10;m1JptOzuM2o7S8e/AQAA//8DAFBLAwQUAAYACAAAACEAmwSStt4AAAAGAQAADwAAAGRycy9kb3du&#10;cmV2LnhtbEyPS0/DMBCE70j9D9YicUHUIVFDlcapEOIhcWvDQ7258ZJEjddR7Cbh37Oc4Dg7o5lv&#10;8+1sOzHi4FtHCm6XEQikypmWagVv5dPNGoQPmozuHKGCb/SwLRYXuc6Mm2iH4z7UgkvIZ1pBE0Kf&#10;SemrBq32S9cjsfflBqsDy6GWZtATl9tOxlGUSqtb4oVG9/jQYHXan62Cw3X9+ern5/cpWSX948tY&#10;3n2YUqmry/l+AyLgHP7C8IvP6FAw09GdyXjRKVinHORznIBgO435kaOCVRqDLHL5H7/4AQAA//8D&#10;AFBLAQItABQABgAIAAAAIQC2gziS/gAAAOEBAAATAAAAAAAAAAAAAAAAAAAAAABbQ29udGVudF9U&#10;eXBlc10ueG1sUEsBAi0AFAAGAAgAAAAhADj9If/WAAAAlAEAAAsAAAAAAAAAAAAAAAAALwEAAF9y&#10;ZWxzLy5yZWxzUEsBAi0AFAAGAAgAAAAhAHKX9eSfAgAAkwUAAA4AAAAAAAAAAAAAAAAALgIAAGRy&#10;cy9lMm9Eb2MueG1sUEsBAi0AFAAGAAgAAAAhAJsEkrbeAAAABgEAAA8AAAAAAAAAAAAAAAAA+QQA&#10;AGRycy9kb3ducmV2LnhtbFBLBQYAAAAABAAEAPMAAAAEBgAAAAA=&#10;" fillcolor="white [3201]" stroked="f" strokeweight=".5pt">
                <v:textbox>
                  <w:txbxContent>
                    <w:p w14:paraId="2BF7F3BD" w14:textId="77777777" w:rsidR="00B12BDA" w:rsidRPr="00665FDC" w:rsidRDefault="00B12BDA">
                      <w:pPr>
                        <w:rPr>
                          <w:i/>
                          <w:lang w:val="en-US"/>
                        </w:rPr>
                      </w:pPr>
                      <w:r w:rsidRPr="00665FDC">
                        <w:rPr>
                          <w:rFonts w:hint="eastAsia"/>
                          <w:i/>
                          <w:lang w:val="en-US"/>
                        </w:rPr>
                        <w:t>s.t.</w:t>
                      </w:r>
                    </w:p>
                  </w:txbxContent>
                </v:textbox>
              </v:shape>
            </w:pict>
          </mc:Fallback>
        </mc:AlternateContent>
      </w:r>
      <w:r w:rsidR="00D426CB">
        <w:tab/>
      </w:r>
      <w:r w:rsidR="00D426CB" w:rsidRPr="00B03D16">
        <w:rPr>
          <w:position w:val="-30"/>
        </w:rPr>
        <w:object w:dxaOrig="1320" w:dyaOrig="520" w14:anchorId="146D89AB">
          <v:shape id="_x0000_i1030" type="#_x0000_t75" style="width:66pt;height:26.25pt" o:ole="">
            <v:imagedata r:id="rId25" o:title=""/>
          </v:shape>
          <o:OLEObject Type="Embed" ProgID="Equation.DSMT4" ShapeID="_x0000_i1030" DrawAspect="Content" ObjectID="_1534955390" r:id="rId26"/>
        </w:object>
      </w:r>
      <w:r w:rsidR="00D426CB">
        <w:tab/>
      </w:r>
      <w:r w:rsidR="00D426CB">
        <w:tab/>
        <w:t>(4)</w:t>
      </w:r>
    </w:p>
    <w:p w14:paraId="18B8A115" w14:textId="77777777" w:rsidR="00D426CB" w:rsidRDefault="00D426CB" w:rsidP="00D426CB">
      <w:pPr>
        <w:tabs>
          <w:tab w:val="left" w:pos="709"/>
          <w:tab w:val="left" w:pos="3828"/>
          <w:tab w:val="right" w:pos="4960"/>
        </w:tabs>
      </w:pPr>
      <w:r>
        <w:tab/>
      </w:r>
      <w:r w:rsidRPr="00B03D16">
        <w:rPr>
          <w:position w:val="-20"/>
        </w:rPr>
        <w:object w:dxaOrig="1900" w:dyaOrig="499" w14:anchorId="49471CB8">
          <v:shape id="_x0000_i1031" type="#_x0000_t75" style="width:95.25pt;height:24.75pt" o:ole="">
            <v:imagedata r:id="rId27" o:title=""/>
          </v:shape>
          <o:OLEObject Type="Embed" ProgID="Equation.DSMT4" ShapeID="_x0000_i1031" DrawAspect="Content" ObjectID="_1534955391" r:id="rId28"/>
        </w:object>
      </w:r>
      <w:r>
        <w:t xml:space="preserve"> </w:t>
      </w:r>
      <w:r>
        <w:tab/>
      </w:r>
      <w:r>
        <w:tab/>
        <w:t>(5)</w:t>
      </w:r>
    </w:p>
    <w:p w14:paraId="7E086024" w14:textId="77777777" w:rsidR="00D426CB" w:rsidRDefault="00D426CB" w:rsidP="00D426CB">
      <w:pPr>
        <w:tabs>
          <w:tab w:val="left" w:pos="709"/>
          <w:tab w:val="left" w:pos="3828"/>
          <w:tab w:val="right" w:pos="4960"/>
        </w:tabs>
      </w:pPr>
      <w:r>
        <w:tab/>
      </w:r>
      <w:r w:rsidRPr="00B03D16">
        <w:rPr>
          <w:position w:val="-14"/>
        </w:rPr>
        <w:object w:dxaOrig="1700" w:dyaOrig="380" w14:anchorId="48259024">
          <v:shape id="_x0000_i1032" type="#_x0000_t75" style="width:84.75pt;height:18.75pt" o:ole="">
            <v:imagedata r:id="rId29" o:title=""/>
          </v:shape>
          <o:OLEObject Type="Embed" ProgID="Equation.DSMT4" ShapeID="_x0000_i1032" DrawAspect="Content" ObjectID="_1534955392" r:id="rId30"/>
        </w:object>
      </w:r>
      <w:r>
        <w:tab/>
      </w:r>
      <w:r w:rsidRPr="00B03D16">
        <w:rPr>
          <w:position w:val="-12"/>
        </w:rPr>
        <w:object w:dxaOrig="620" w:dyaOrig="320" w14:anchorId="641791FD">
          <v:shape id="_x0000_i1033" type="#_x0000_t75" style="width:30.75pt;height:15.75pt" o:ole="">
            <v:imagedata r:id="rId20" o:title=""/>
          </v:shape>
          <o:OLEObject Type="Embed" ProgID="Equation.DSMT4" ShapeID="_x0000_i1033" DrawAspect="Content" ObjectID="_1534955393" r:id="rId31"/>
        </w:object>
      </w:r>
      <w:r>
        <w:tab/>
        <w:t>(6)</w:t>
      </w:r>
    </w:p>
    <w:p w14:paraId="225D4A27" w14:textId="77777777" w:rsidR="00D426CB" w:rsidRDefault="00800099" w:rsidP="00D426CB">
      <w:pPr>
        <w:pStyle w:val="Els-body-text"/>
      </w:pPr>
      <w:r>
        <w:t xml:space="preserve">The multi-objective in Eq. 1 aims at high quality, high resource owner rank and </w:t>
      </w:r>
      <w:commentRangeStart w:id="115"/>
      <w:r>
        <w:t>low waiting queue length</w:t>
      </w:r>
      <w:commentRangeEnd w:id="115"/>
      <w:r w:rsidR="00811D37">
        <w:rPr>
          <w:rStyle w:val="ad"/>
          <w:lang w:val="en-GB"/>
        </w:rPr>
        <w:commentReference w:id="115"/>
      </w:r>
      <w:r>
        <w:t xml:space="preserve">. Eq. 2 </w:t>
      </w:r>
      <w:del w:id="116" w:author="Vic" w:date="2016-09-08T22:44:00Z">
        <w:r w:rsidDel="00811D37">
          <w:delText xml:space="preserve">makes </w:delText>
        </w:r>
      </w:del>
      <w:ins w:id="117" w:author="Vic" w:date="2016-09-08T22:44:00Z">
        <w:r w:rsidR="00811D37">
          <w:t>en</w:t>
        </w:r>
      </w:ins>
      <w:r>
        <w:t>sure</w:t>
      </w:r>
      <w:ins w:id="118" w:author="Vic" w:date="2016-09-08T22:44:00Z">
        <w:r w:rsidR="00811D37">
          <w:t>s</w:t>
        </w:r>
      </w:ins>
      <w:r>
        <w:t xml:space="preserve"> that resource </w:t>
      </w:r>
      <w:del w:id="119" w:author="Vic" w:date="2016-09-08T22:44:00Z">
        <w:r w:rsidDel="00811D37">
          <w:delText xml:space="preserve">capacity </w:delText>
        </w:r>
      </w:del>
      <w:r>
        <w:t>is capable to process the task part, Eq. 3–4 restrict the resource candidates’ type in the task configuration, Eq. 5–6 describe decision variable</w:t>
      </w:r>
      <w:ins w:id="120" w:author="Vic" w:date="2016-09-08T22:45:00Z">
        <w:r w:rsidR="00811D37">
          <w:t>s</w:t>
        </w:r>
      </w:ins>
      <w:r>
        <w:t xml:space="preserve">, the demander should make </w:t>
      </w:r>
      <w:ins w:id="121" w:author="Vic" w:date="2016-09-08T22:44:00Z">
        <w:r w:rsidR="00811D37">
          <w:t xml:space="preserve">the </w:t>
        </w:r>
      </w:ins>
      <w:r>
        <w:t>decision to select resource</w:t>
      </w:r>
      <w:ins w:id="122" w:author="Vic" w:date="2016-09-08T22:45:00Z">
        <w:r w:rsidR="00811D37">
          <w:t>s</w:t>
        </w:r>
      </w:ins>
      <w:r>
        <w:t xml:space="preserve"> in each type.</w:t>
      </w:r>
    </w:p>
    <w:p w14:paraId="6FF2846B" w14:textId="77777777" w:rsidR="00E52FC6" w:rsidRDefault="00D426CB" w:rsidP="00D426CB">
      <w:pPr>
        <w:pStyle w:val="Els-3rdorder-head"/>
      </w:pPr>
      <w:r w:rsidRPr="00D426CB">
        <w:t>Provider assign task-part in selected resource</w:t>
      </w:r>
    </w:p>
    <w:p w14:paraId="45CEFD4C" w14:textId="77777777"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14:paraId="30D83356" w14:textId="77777777" w:rsidR="00E52FC6" w:rsidRDefault="00D426CB" w:rsidP="00D426CB">
      <w:pPr>
        <w:pStyle w:val="Els-2ndorder-head"/>
      </w:pPr>
      <w:r w:rsidRPr="00D426CB">
        <w:lastRenderedPageBreak/>
        <w:t>Incubation mode</w:t>
      </w:r>
    </w:p>
    <w:p w14:paraId="71364534" w14:textId="77777777" w:rsidR="00EE4F9A" w:rsidRDefault="00B93405" w:rsidP="00BB6AF9">
      <w:pPr>
        <w:pStyle w:val="Els-body-text"/>
      </w:pPr>
      <w:r>
        <w:t>Incubation mode is one extension on the original mode, the purpose of this mode is to remove the cooperate and assembly procedure in advance by gathering types of resources with</w:t>
      </w:r>
      <w:r w:rsidR="00EE4F9A">
        <w:t xml:space="preserve"> </w:t>
      </w:r>
      <w:r>
        <w:t>certain quota into manufacturing service, which will be incubated as shown in Fig. 2.</w:t>
      </w:r>
      <w:r w:rsidR="00BB6AF9">
        <w:rPr>
          <w:rFonts w:hint="eastAsia"/>
        </w:rPr>
        <w:t xml:space="preserve"> </w:t>
      </w:r>
      <w:r w:rsidR="00EE4F9A" w:rsidRPr="00EE4F9A">
        <w:t>After the finish of task-part, provider</w:t>
      </w:r>
      <w:r w:rsidR="00EE4F9A">
        <w:t xml:space="preserve"> record the resource configuration as task frequency, when the frequency value reached some point, provider will decide to incubate such </w:t>
      </w:r>
      <w:ins w:id="123" w:author="Vic" w:date="2016-09-08T22:46:00Z">
        <w:r w:rsidR="00811D37">
          <w:rPr>
            <w:rFonts w:hint="eastAsia"/>
            <w:lang w:eastAsia="zh-CN"/>
          </w:rPr>
          <w:t xml:space="preserve">a </w:t>
        </w:r>
      </w:ins>
      <w:r w:rsidR="00EE4F9A">
        <w:t>task-specified service for the future performance.</w:t>
      </w:r>
    </w:p>
    <w:p w14:paraId="4A09C95C" w14:textId="77777777" w:rsidR="00EE4F9A" w:rsidRDefault="00EE4F9A" w:rsidP="00EE4F9A">
      <w:pPr>
        <w:pStyle w:val="Els-body-text"/>
      </w:pPr>
      <w:r>
        <w:t xml:space="preserve">The first thing of incubation is to publish a job named service-call, which is similar </w:t>
      </w:r>
      <w:del w:id="124" w:author="Vic" w:date="2016-09-08T22:47:00Z">
        <w:r w:rsidDel="00811D37">
          <w:delText xml:space="preserve">with </w:delText>
        </w:r>
      </w:del>
      <w:ins w:id="125" w:author="Vic" w:date="2016-09-08T22:47:00Z">
        <w:r w:rsidR="00811D37">
          <w:t xml:space="preserve">to </w:t>
        </w:r>
      </w:ins>
      <w:r>
        <w:t xml:space="preserve">task except for the capacity dominance feature , which means capacity of selected resource will not be </w:t>
      </w:r>
      <w:del w:id="126" w:author="Vic" w:date="2016-09-08T22:47:00Z">
        <w:r w:rsidDel="00811D37">
          <w:delText>returned back</w:delText>
        </w:r>
      </w:del>
      <w:ins w:id="127" w:author="Vic" w:date="2016-09-08T22:47:00Z">
        <w:r w:rsidR="00811D37">
          <w:t>restored</w:t>
        </w:r>
      </w:ins>
      <w:r>
        <w:t xml:space="preserve"> </w:t>
      </w:r>
      <w:del w:id="128" w:author="Vic" w:date="2016-09-08T22:47:00Z">
        <w:r w:rsidDel="00811D37">
          <w:delText xml:space="preserve">to </w:delText>
        </w:r>
      </w:del>
      <w:r>
        <w:t xml:space="preserve">after the performance of service-call. The </w:t>
      </w:r>
      <w:del w:id="129" w:author="Vic" w:date="2016-09-08T22:47:00Z">
        <w:r w:rsidDel="00811D37">
          <w:delText xml:space="preserve">process </w:delText>
        </w:r>
      </w:del>
      <w:r>
        <w:t>result of one service-call is manufacturing service, which is actually a set of resources that may come from selected providers in the system, it’s possible for more than one resource</w:t>
      </w:r>
      <w:ins w:id="130" w:author="Vic" w:date="2016-09-08T22:47:00Z">
        <w:r w:rsidR="00811D37">
          <w:t>s</w:t>
        </w:r>
      </w:ins>
      <w:r>
        <w:t xml:space="preserve"> </w:t>
      </w:r>
      <w:del w:id="131" w:author="Vic" w:date="2016-09-08T22:47:00Z">
        <w:r w:rsidDel="00811D37">
          <w:delText xml:space="preserve">with </w:delText>
        </w:r>
      </w:del>
      <w:ins w:id="132" w:author="Vic" w:date="2016-09-08T22:47:00Z">
        <w:r w:rsidR="00811D37">
          <w:t xml:space="preserve">of a </w:t>
        </w:r>
      </w:ins>
      <w:r>
        <w:t>same type to make contribution</w:t>
      </w:r>
      <w:ins w:id="133" w:author="Vic" w:date="2016-09-08T22:48:00Z">
        <w:r w:rsidR="00811D37">
          <w:t>s</w:t>
        </w:r>
      </w:ins>
      <w:r>
        <w:t xml:space="preserve"> to the formation of one service. No more </w:t>
      </w:r>
      <w:del w:id="134" w:author="Vic" w:date="2016-09-08T22:48:00Z">
        <w:r w:rsidDel="00811D37">
          <w:delText xml:space="preserve">cooperate </w:delText>
        </w:r>
      </w:del>
      <w:ins w:id="135" w:author="Vic" w:date="2016-09-08T22:48:00Z">
        <w:r w:rsidR="00811D37">
          <w:t xml:space="preserve">cooperation </w:t>
        </w:r>
      </w:ins>
      <w:r>
        <w:t xml:space="preserve">and assembly procedure are </w:t>
      </w:r>
      <w:ins w:id="136" w:author="Vic" w:date="2016-09-08T22:49:00Z">
        <w:r w:rsidR="00811D37">
          <w:t>one</w:t>
        </w:r>
      </w:ins>
      <w:del w:id="137" w:author="Vic" w:date="2016-09-08T22:49:00Z">
        <w:r w:rsidDel="00811D37">
          <w:delText>part of</w:delText>
        </w:r>
      </w:del>
      <w:r>
        <w:t xml:space="preserve"> pro</w:t>
      </w:r>
      <w:del w:id="138" w:author="Vic" w:date="2016-09-08T22:49:00Z">
        <w:r w:rsidDel="00811D37">
          <w:delText>s</w:delText>
        </w:r>
      </w:del>
      <w:r>
        <w:t xml:space="preserve"> of service</w:t>
      </w:r>
      <w:ins w:id="139" w:author="Vic" w:date="2016-09-08T22:48:00Z">
        <w:r w:rsidR="00811D37">
          <w:t>,</w:t>
        </w:r>
      </w:ins>
      <w:r>
        <w:t xml:space="preserve"> and product quality will no</w:t>
      </w:r>
      <w:ins w:id="140" w:author="Vic" w:date="2016-09-08T22:49:00Z">
        <w:r w:rsidR="00811D37">
          <w:t xml:space="preserve"> longer be</w:t>
        </w:r>
      </w:ins>
      <w:del w:id="141" w:author="Vic" w:date="2016-09-08T22:49:00Z">
        <w:r w:rsidDel="00811D37">
          <w:delText xml:space="preserve"> more</w:delText>
        </w:r>
      </w:del>
      <w:r>
        <w:t xml:space="preserve"> restricted to the worst quality of resources for the complementary effect, while the cons of service include that service can only perform specified task. Now we can mark task and service-call as job, resource and service as machine.</w:t>
      </w:r>
    </w:p>
    <w:p w14:paraId="747EB6CB" w14:textId="77777777" w:rsidR="00BB6AF9" w:rsidRDefault="00BB6AF9" w:rsidP="00BB6AF9">
      <w:pPr>
        <w:keepNext/>
        <w:jc w:val="center"/>
      </w:pPr>
      <w:r>
        <w:rPr>
          <w:noProof/>
          <w:lang w:val="en-US" w:eastAsia="zh-CN"/>
        </w:rPr>
        <w:drawing>
          <wp:inline distT="0" distB="0" distL="0" distR="0" wp14:anchorId="774879BD" wp14:editId="327337E7">
            <wp:extent cx="2286000" cy="544046"/>
            <wp:effectExtent l="0" t="0" r="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cubation mode.jpg"/>
                    <pic:cNvPicPr/>
                  </pic:nvPicPr>
                  <pic:blipFill rotWithShape="1">
                    <a:blip r:embed="rId32">
                      <a:extLst>
                        <a:ext uri="{28A0092B-C50C-407E-A947-70E740481C1C}">
                          <a14:useLocalDpi xmlns:a14="http://schemas.microsoft.com/office/drawing/2010/main" val="0"/>
                        </a:ext>
                      </a:extLst>
                    </a:blip>
                    <a:srcRect l="2414" t="32680" r="1445" b="37711"/>
                    <a:stretch/>
                  </pic:blipFill>
                  <pic:spPr bwMode="auto">
                    <a:xfrm>
                      <a:off x="0" y="0"/>
                      <a:ext cx="2286000" cy="544046"/>
                    </a:xfrm>
                    <a:prstGeom prst="rect">
                      <a:avLst/>
                    </a:prstGeom>
                    <a:ln>
                      <a:noFill/>
                    </a:ln>
                    <a:extLst>
                      <a:ext uri="{53640926-AAD7-44D8-BBD7-CCE9431645EC}">
                        <a14:shadowObscured xmlns:a14="http://schemas.microsoft.com/office/drawing/2010/main"/>
                      </a:ext>
                    </a:extLst>
                  </pic:spPr>
                </pic:pic>
              </a:graphicData>
            </a:graphic>
          </wp:inline>
        </w:drawing>
      </w:r>
    </w:p>
    <w:p w14:paraId="3C378AEC" w14:textId="77777777" w:rsidR="00BB6AF9" w:rsidRDefault="00BB6AF9" w:rsidP="00BB6AF9">
      <w:pPr>
        <w:pStyle w:val="a3"/>
        <w:jc w:val="center"/>
      </w:pPr>
      <w:r>
        <w:t xml:space="preserve">Fig. </w:t>
      </w:r>
      <w:r>
        <w:fldChar w:fldCharType="begin"/>
      </w:r>
      <w:r>
        <w:instrText xml:space="preserve"> SEQ Fig. \* ARABIC </w:instrText>
      </w:r>
      <w:r>
        <w:fldChar w:fldCharType="separate"/>
      </w:r>
      <w:r>
        <w:rPr>
          <w:noProof/>
        </w:rPr>
        <w:t>2</w:t>
      </w:r>
      <w:r>
        <w:fldChar w:fldCharType="end"/>
      </w:r>
      <w:r>
        <w:t xml:space="preserve">. </w:t>
      </w:r>
      <w:commentRangeStart w:id="142"/>
      <w:r w:rsidRPr="001E62A4">
        <w:t>Incubation mode</w:t>
      </w:r>
      <w:commentRangeEnd w:id="142"/>
      <w:r w:rsidR="006936B7">
        <w:rPr>
          <w:rStyle w:val="ad"/>
        </w:rPr>
        <w:commentReference w:id="142"/>
      </w:r>
    </w:p>
    <w:p w14:paraId="39D95F45" w14:textId="77777777" w:rsidR="00E52FC6" w:rsidRDefault="00D426CB" w:rsidP="00D426CB">
      <w:pPr>
        <w:pStyle w:val="Els-3rdorder-head"/>
      </w:pPr>
      <w:r w:rsidRPr="00D426CB">
        <w:t>Provider re</w:t>
      </w:r>
      <w:bookmarkStart w:id="143" w:name="_GoBack"/>
      <w:bookmarkEnd w:id="143"/>
      <w:r w:rsidRPr="00D426CB">
        <w:t>sponse for type matched job</w:t>
      </w:r>
    </w:p>
    <w:p w14:paraId="6328A43E" w14:textId="77777777" w:rsidR="00EE4F9A" w:rsidRDefault="00292487" w:rsidP="00292487">
      <w:pPr>
        <w:pStyle w:val="Els-body-text"/>
      </w:pPr>
      <w:r>
        <w:t xml:space="preserve">Apart from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as we explained in Sec. 3.2.1, there are 2 other cases in incubation mode:</w:t>
      </w:r>
    </w:p>
    <w:p w14:paraId="2931D7FC" w14:textId="77777777" w:rsidR="00EE4F9A" w:rsidRDefault="00292487" w:rsidP="00292487">
      <w:pPr>
        <w:pStyle w:val="Els-body-text"/>
      </w:pPr>
      <w:r>
        <w:t xml:space="preserve">1.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respons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p>
    <w:p w14:paraId="7837A2E1" w14:textId="77777777" w:rsidR="00EE4F9A" w:rsidRDefault="00292487" w:rsidP="00292487">
      <w:pPr>
        <w:pStyle w:val="Els-body-text"/>
        <w:ind w:firstLine="0"/>
      </w:pPr>
      <w:r>
        <w:rPr>
          <w:rFonts w:hint="eastAsia"/>
        </w:rP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w:t>
      </w:r>
      <w:r>
        <w:rPr>
          <w:rFonts w:hint="eastAsia"/>
        </w:rPr>
        <w:t xml:space="preserve">was type matched with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Pr>
          <w:rFonts w:hint="eastAsia"/>
        </w:rPr>
        <w:t>), as long as</w:t>
      </w:r>
      <w:r>
        <w:t xml:space="preserve"> </w:t>
      </w:r>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ill response the service-call.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finally selected, both available capacity and capacity will change as Eq. 7a–7b, and these capacity will not be returned back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will add</w:t>
      </w:r>
      <w:r>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Pr>
          <w:rFonts w:hint="eastAsia"/>
        </w:rPr>
        <w:t xml:space="preserve"> </w:t>
      </w:r>
      <w:r>
        <w:t xml:space="preserve">to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t>.</w:t>
      </w:r>
    </w:p>
    <w:p w14:paraId="097084C2" w14:textId="77777777" w:rsidR="005F5250" w:rsidRDefault="005F5250" w:rsidP="005F5250">
      <w:pPr>
        <w:pStyle w:val="Els-body-text"/>
      </w:pPr>
      <w:r>
        <w:t xml:space="preserve">2.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p>
    <w:p w14:paraId="3CA1B30F" w14:textId="77777777" w:rsidR="005F5250" w:rsidRPr="00EE4F9A" w:rsidRDefault="005F5250" w:rsidP="005F5250">
      <w:pPr>
        <w:pStyle w:val="Els-body-text"/>
        <w:ind w:firstLine="0"/>
      </w:pPr>
      <w:r>
        <w:t>Service is task-oriented machine, so if type matched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6E20A8">
        <w:t xml:space="preserve">, </w:t>
      </w:r>
      <m:oMath>
        <m:nary>
          <m:naryPr>
            <m:chr m:val="∑"/>
            <m:supHide m:val="1"/>
            <m:ctrlPr>
              <w:rPr>
                <w:rFonts w:ascii="Cambria Math" w:hAnsi="Cambria Math"/>
                <w:i/>
              </w:rPr>
            </m:ctrlPr>
          </m:naryPr>
          <m:sub>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Pr>
          <w:rFonts w:hint="eastAsia"/>
        </w:rPr>
        <w:t xml:space="preserve"> ), provider of it will respons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Pr>
          <w:rFonts w:hint="eastAsia"/>
        </w:rPr>
        <w:t xml:space="preserve"> as soon as</w:t>
      </w:r>
      <w:r>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t>.</w:t>
      </w:r>
    </w:p>
    <w:p w14:paraId="225F2336" w14:textId="77777777" w:rsidR="00B03D16" w:rsidRDefault="00D426CB" w:rsidP="00D426CB">
      <w:pPr>
        <w:pStyle w:val="Els-3rdorder-head"/>
      </w:pPr>
      <w:r w:rsidRPr="00D426CB">
        <w:t>Demander select from machine candidate</w:t>
      </w:r>
      <w:r w:rsidR="00E52FC6">
        <w:t>s</w:t>
      </w:r>
    </w:p>
    <w:p w14:paraId="36D6A383" w14:textId="77777777" w:rsidR="001D2B9F" w:rsidRPr="001D2B9F" w:rsidRDefault="001D2B9F" w:rsidP="001D2B9F">
      <w:pPr>
        <w:pStyle w:val="Els-body-text"/>
      </w:pPr>
      <w:r>
        <w:t xml:space="preserve">Apart from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as we explained in Sec. 3.2.2 that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r>
          <w:rPr>
            <w:rFonts w:ascii="Cambria Math" w:hAnsi="Cambria Math"/>
          </w:rPr>
          <m:t>=0</m:t>
        </m:r>
      </m:oMath>
      <w:r>
        <w:t>, there are 3 other cases in incubation mode:</w:t>
      </w:r>
    </w:p>
    <w:p w14:paraId="634BAAB6" w14:textId="77777777" w:rsidR="00D426CB" w:rsidRDefault="007F4DDB" w:rsidP="00D426CB">
      <w:pPr>
        <w:pStyle w:val="Els-body-text"/>
      </w:pPr>
      <w:r>
        <w:rPr>
          <w:rFonts w:hint="eastAsia"/>
        </w:rPr>
        <w:t>1.</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1D2B9F" w:rsidRPr="001D2B9F">
        <w:t xml:space="preserv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
    <w:p w14:paraId="68E0E4F3" w14:textId="77777777" w:rsidR="00FB3915" w:rsidRDefault="001D2B9F" w:rsidP="001D2B9F">
      <w:pPr>
        <w:pStyle w:val="Els-body-text"/>
        <w:ind w:firstLine="0"/>
      </w:pPr>
      <w:r>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select resource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is similar to Eq. 1–6, but the 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here is also a set of selected resources with type </w:t>
      </w:r>
      <m:oMath>
        <m:r>
          <w:rPr>
            <w:rFonts w:ascii="Cambria Math" w:hAnsi="Cambria Math"/>
          </w:rPr>
          <m:t>α</m:t>
        </m:r>
      </m:oMath>
      <w:r>
        <w:t xml:space="preserv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is subset of decision variable </w:t>
      </w:r>
      <m:oMath>
        <m:r>
          <m:rPr>
            <m:sty m:val="bi"/>
          </m:rPr>
          <w:rPr>
            <w:rFonts w:ascii="Cambria Math" w:hAnsi="Cambria Math"/>
          </w:rPr>
          <m:t>l</m:t>
        </m:r>
      </m:oMath>
      <w:r>
        <w:t>. Selected resources capacity will change as Eq. 7a–7b, and if the sum of capacity quantity in l α less than the sc l required, this selection will not to be executed.</w:t>
      </w:r>
    </w:p>
    <w:p w14:paraId="16BC4081" w14:textId="77777777" w:rsidR="00FB3915" w:rsidRDefault="00FB3915" w:rsidP="00FB3915">
      <w:pPr>
        <w:tabs>
          <w:tab w:val="left" w:pos="1134"/>
          <w:tab w:val="left" w:pos="3119"/>
          <w:tab w:val="right" w:pos="4960"/>
        </w:tabs>
      </w:pPr>
      <w:r>
        <w:rPr>
          <w:noProof/>
          <w:lang w:val="en-US" w:eastAsia="zh-CN"/>
        </w:rPr>
        <mc:AlternateContent>
          <mc:Choice Requires="wps">
            <w:drawing>
              <wp:anchor distT="0" distB="0" distL="114300" distR="114300" simplePos="0" relativeHeight="251610624" behindDoc="0" locked="0" layoutInCell="1" allowOverlap="1" wp14:anchorId="093476A8" wp14:editId="3CB8C76D">
                <wp:simplePos x="0" y="0"/>
                <wp:positionH relativeFrom="column">
                  <wp:posOffset>590176</wp:posOffset>
                </wp:positionH>
                <wp:positionV relativeFrom="paragraph">
                  <wp:posOffset>48320</wp:posOffset>
                </wp:positionV>
                <wp:extent cx="111125" cy="289629"/>
                <wp:effectExtent l="0" t="0" r="22225" b="15240"/>
                <wp:wrapNone/>
                <wp:docPr id="27" name="左大括号 27"/>
                <wp:cNvGraphicFramePr/>
                <a:graphic xmlns:a="http://schemas.openxmlformats.org/drawingml/2006/main">
                  <a:graphicData uri="http://schemas.microsoft.com/office/word/2010/wordprocessingShape">
                    <wps:wsp>
                      <wps:cNvSpPr/>
                      <wps:spPr>
                        <a:xfrm>
                          <a:off x="0" y="0"/>
                          <a:ext cx="111125" cy="28962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14:paraId="7683C93D" w14:textId="77777777" w:rsidR="00B12BDA" w:rsidRDefault="00B12BDA" w:rsidP="00FB391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3476A8" id="左大括号 27" o:spid="_x0000_s1028" type="#_x0000_t87" style="position:absolute;margin-left:46.45pt;margin-top:3.8pt;width:8.75pt;height:22.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MgxmQIAAHYFAAAOAAAAZHJzL2Uyb0RvYy54bWysVM1uEzEQviPxDpbvdDer9CdRN1VoVYRU&#10;lYoW9ex47WbB9hjbSTa8AgdeAsGFe5+oPAdj724SoEIIsQfvjOf3mx8fnzRakaVwvgZT0sFeTokw&#10;HKra3JX0zc35syNKfGCmYgqMKOlaeHoyefrkeGXHooA5qEo4gk6MH69sSech2HGWeT4Xmvk9sMKg&#10;UILTLCDr7rLKsRV61yor8vwgW4GrrAMuvMfbs1ZIJ8m/lIKHV1J6EYgqKeYW0unSOYtnNjlm4zvH&#10;7LzmXRrsH7LQrDYYdOPqjAVGFq7+zZWuuQMPMuxx0BlIWXORMCCaQf4Lmus5syJhweJ4uymT/39u&#10;+eXyypG6KmlxSIlhGnv0cP/l4fPX7x+/PXy6J3iNNVpZP0bVa3vlOs4jGQE30un4RyikSXVdb+oq&#10;mkA4Xg7wK/Yp4SgqjkYHxSj6zLbG1vnwQoAmkSipEjI8d4xH7GzMlhc+pNpWXYKsejugRGqFrVoy&#10;RY6KUZ5cYv13dIpdnf18eFh0YTuPmEAfGLOJEFtQiQprJWJQZV4LiQWKMFI6aTTFqXIEQ5e0ejfo&#10;vCbNaCJrpTZG+Z+NOt1oJtK4/q3hRjtFBBM2hro24B6LGpo+Vdnq96hbrBF2aGZNOw0RVLyZQbXG&#10;CXHQro63/LzGJl0wH66YwwbgVuH+h1d4SAWrkkJHUTIH9+Gx+6iPI4xSSla4eyX17xfMCUrUS4PD&#10;PRoMh3FZEzPcPyyQcbuS2a7ELPQpYCdwJDC7REb9oHpSOtC3+ExMY1QUMcMxdkl5cD1zGto3AR8a&#10;LqbTpIYLalm4MNeW972P43LT3DJnu0kNOOKX0O9pN6vtbG91Y4cMTBcBZB2icFvXjsHlRuqn12OX&#10;T1rb53LyAwAA//8DAFBLAwQUAAYACAAAACEAIOVHON8AAAAHAQAADwAAAGRycy9kb3ducmV2Lnht&#10;bEyOwU7DMBBE70j8g7VIXFDrNEBpQzZVQUKKAKFS6IGbG2+TCHsdxW4b/h73BMfRjN68fDFYIw7U&#10;+9YxwmScgCCunG65Rvj8eBrNQPigWCvjmBB+yMOiOD/LVabdkd/psA61iBD2mUJoQugyKX3VkFV+&#10;7Dri2O1cb1WIsa+l7tUxwq2RaZJMpVUtx4dGdfTYUPW93luEDddfD8/tht5eZLm7Ks3ydVauEC8v&#10;huU9iEBD+BvDST+qQxGdtm7P2guDME/ncYlwNwVxqifJDYgtwu11CrLI5X//4hcAAP//AwBQSwEC&#10;LQAUAAYACAAAACEAtoM4kv4AAADhAQAAEwAAAAAAAAAAAAAAAAAAAAAAW0NvbnRlbnRfVHlwZXNd&#10;LnhtbFBLAQItABQABgAIAAAAIQA4/SH/1gAAAJQBAAALAAAAAAAAAAAAAAAAAC8BAABfcmVscy8u&#10;cmVsc1BLAQItABQABgAIAAAAIQBzYMgxmQIAAHYFAAAOAAAAAAAAAAAAAAAAAC4CAABkcnMvZTJv&#10;RG9jLnhtbFBLAQItABQABgAIAAAAIQAg5Uc43wAAAAcBAAAPAAAAAAAAAAAAAAAAAPMEAABkcnMv&#10;ZG93bnJldi54bWxQSwUGAAAAAAQABADzAAAA/wUAAAAA&#10;" adj="6871,10902" strokecolor="black [3040]">
                <v:textbox>
                  <w:txbxContent>
                    <w:p w14:paraId="7683C93D" w14:textId="77777777" w:rsidR="00B12BDA" w:rsidRDefault="00B12BDA" w:rsidP="00FB3915">
                      <w:pPr>
                        <w:jc w:val="center"/>
                      </w:pPr>
                    </w:p>
                  </w:txbxContent>
                </v:textbox>
              </v:shape>
            </w:pict>
          </mc:Fallback>
        </mc:AlternateContent>
      </w:r>
      <w:r>
        <w:tab/>
      </w:r>
      <w:r w:rsidRPr="007F4DDB">
        <w:rPr>
          <w:position w:val="-12"/>
        </w:rPr>
        <w:object w:dxaOrig="1380" w:dyaOrig="320" w14:anchorId="17C76383">
          <v:shape id="_x0000_i1034" type="#_x0000_t75" style="width:69pt;height:15.75pt" o:ole="">
            <v:imagedata r:id="rId33" o:title=""/>
          </v:shape>
          <o:OLEObject Type="Embed" ProgID="Equation.DSMT4" ShapeID="_x0000_i1034" DrawAspect="Content" ObjectID="_1534955394" r:id="rId34"/>
        </w:object>
      </w:r>
      <w:r>
        <w:t xml:space="preserve"> </w:t>
      </w:r>
      <w:r>
        <w:tab/>
        <w:t xml:space="preserve">If </w:t>
      </w:r>
      <w:r w:rsidRPr="007F4DDB">
        <w:rPr>
          <w:position w:val="-12"/>
        </w:rPr>
        <w:object w:dxaOrig="859" w:dyaOrig="320" w14:anchorId="574153EF">
          <v:shape id="_x0000_i1035" type="#_x0000_t75" style="width:42.75pt;height:15.75pt" o:ole="">
            <v:imagedata r:id="rId35" o:title=""/>
          </v:shape>
          <o:OLEObject Type="Embed" ProgID="Equation.DSMT4" ShapeID="_x0000_i1035" DrawAspect="Content" ObjectID="_1534955395" r:id="rId36"/>
        </w:object>
      </w:r>
      <w:r>
        <w:t xml:space="preserve"> </w:t>
      </w:r>
      <w:r>
        <w:tab/>
        <w:t>(7a)</w:t>
      </w:r>
    </w:p>
    <w:p w14:paraId="4F0362DD" w14:textId="77777777" w:rsidR="00FB3915" w:rsidRDefault="00FB3915" w:rsidP="00FB3915">
      <w:pPr>
        <w:tabs>
          <w:tab w:val="left" w:pos="1134"/>
          <w:tab w:val="left" w:pos="3119"/>
          <w:tab w:val="right" w:pos="4960"/>
        </w:tabs>
      </w:pPr>
      <w:r>
        <w:lastRenderedPageBreak/>
        <w:tab/>
      </w:r>
      <w:r w:rsidRPr="007F4DDB">
        <w:rPr>
          <w:position w:val="-12"/>
        </w:rPr>
        <w:object w:dxaOrig="720" w:dyaOrig="320" w14:anchorId="003DCC46">
          <v:shape id="_x0000_i1036" type="#_x0000_t75" style="width:36pt;height:15.75pt" o:ole="">
            <v:imagedata r:id="rId37" o:title=""/>
          </v:shape>
          <o:OLEObject Type="Embed" ProgID="Equation.DSMT4" ShapeID="_x0000_i1036" DrawAspect="Content" ObjectID="_1534955396" r:id="rId38"/>
        </w:object>
      </w:r>
      <w:r>
        <w:t xml:space="preserve"> </w:t>
      </w:r>
      <w:r>
        <w:tab/>
      </w:r>
      <w:proofErr w:type="gramStart"/>
      <w:r>
        <w:t>otherwise</w:t>
      </w:r>
      <w:proofErr w:type="gramEnd"/>
      <w:r>
        <w:tab/>
        <w:t>(7b)</w:t>
      </w:r>
    </w:p>
    <w:p w14:paraId="4FF4957F" w14:textId="77777777" w:rsidR="001D2B9F" w:rsidRDefault="007F4DDB" w:rsidP="001D2B9F">
      <w:pPr>
        <w:pStyle w:val="Els-body-text"/>
      </w:pPr>
      <w:r>
        <w:t>2.</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rPr>
              <m:t>s</m:t>
            </m:r>
            <m:ctrlPr>
              <w:rPr>
                <w:rFonts w:ascii="Cambria Math" w:hAnsi="Cambria Math" w:hint="eastAsia"/>
                <w:i/>
              </w:rPr>
            </m:ctrlPr>
          </m:e>
          <m:sub>
            <m:r>
              <w:rPr>
                <w:rFonts w:ascii="Cambria Math" w:hAnsi="Cambria Math"/>
              </w:rPr>
              <m:t>l</m:t>
            </m:r>
          </m:sub>
        </m:sSub>
      </m:oMath>
      <w:r w:rsidR="001D2B9F"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14:paraId="75180179" w14:textId="77777777" w:rsidR="007F4DDB" w:rsidRDefault="00FD1203" w:rsidP="00FD1203">
      <w:pPr>
        <w:pStyle w:val="Els-body-text"/>
        <w:ind w:firstLine="0"/>
      </w:pPr>
      <w:r>
        <w:t>This situation implies that the resource candidates are not enough and there exists service candidates.</w:t>
      </w:r>
    </w:p>
    <w:p w14:paraId="34FD8514" w14:textId="77777777" w:rsidR="007F4DDB" w:rsidRDefault="00395697" w:rsidP="00395697">
      <w:pPr>
        <w:tabs>
          <w:tab w:val="center" w:pos="2000"/>
          <w:tab w:val="right" w:pos="4960"/>
        </w:tabs>
      </w:pPr>
      <w:r>
        <w:tab/>
      </w:r>
      <w:r w:rsidR="002412A6" w:rsidRPr="002412A6">
        <w:rPr>
          <w:position w:val="-16"/>
        </w:rPr>
        <w:object w:dxaOrig="2240" w:dyaOrig="420" w14:anchorId="5DD241BD">
          <v:shape id="_x0000_i1037" type="#_x0000_t75" style="width:111.75pt;height:21pt" o:ole="">
            <v:imagedata r:id="rId39" o:title=""/>
          </v:shape>
          <o:OLEObject Type="Embed" ProgID="Equation.DSMT4" ShapeID="_x0000_i1037" DrawAspect="Content" ObjectID="_1534955397" r:id="rId40"/>
        </w:object>
      </w:r>
      <w:r>
        <w:t xml:space="preserve"> </w:t>
      </w:r>
      <w:r>
        <w:tab/>
        <w:t>(8)</w:t>
      </w:r>
    </w:p>
    <w:p w14:paraId="7CE72F7F" w14:textId="77777777" w:rsidR="007F4DDB"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25984" behindDoc="0" locked="0" layoutInCell="1" allowOverlap="1" wp14:anchorId="6630E539" wp14:editId="7CD6A3B4">
                <wp:simplePos x="0" y="0"/>
                <wp:positionH relativeFrom="column">
                  <wp:posOffset>500657</wp:posOffset>
                </wp:positionH>
                <wp:positionV relativeFrom="paragraph">
                  <wp:posOffset>101932</wp:posOffset>
                </wp:positionV>
                <wp:extent cx="111125" cy="728779"/>
                <wp:effectExtent l="0" t="0" r="22225" b="14605"/>
                <wp:wrapNone/>
                <wp:docPr id="28" name="左大括号 28"/>
                <wp:cNvGraphicFramePr/>
                <a:graphic xmlns:a="http://schemas.openxmlformats.org/drawingml/2006/main">
                  <a:graphicData uri="http://schemas.microsoft.com/office/word/2010/wordprocessingShape">
                    <wps:wsp>
                      <wps:cNvSpPr/>
                      <wps:spPr>
                        <a:xfrm>
                          <a:off x="0" y="0"/>
                          <a:ext cx="111125" cy="72877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14:paraId="09AC79EF" w14:textId="77777777" w:rsidR="00B12BDA" w:rsidRDefault="00B12BDA" w:rsidP="0039569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30E539" id="左大括号 28" o:spid="_x0000_s1029" type="#_x0000_t87" style="position:absolute;margin-left:39.4pt;margin-top:8.05pt;width:8.75pt;height:57.4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KpamgIAAHYFAAAOAAAAZHJzL2Uyb0RvYy54bWysVM1uEzEQviPxDpbvdJMlJW3UTRVaFSFV&#10;tKJFPTteu1nwH/Yku+EVOPASCC7c+0TlORh7d5MAFUKIPXhnPL/f/PjouNGKrIQPlTUFHe4NKBGG&#10;27IytwV9c3325ICSAMyUTFkjCroWgR5PHz86qt1E5HZhVSk8QScmTGpX0AWAm2RZ4AuhWdizThgU&#10;Sus1A2T9bVZ6VqN3rbJ8MHiW1daXzlsuQsDb01ZIp8m/lILDhZRBAFEFxdwgnT6d83hm0yM2ufXM&#10;LSrepcH+IQvNKoNBN65OGTCy9NVvrnTFvQ1Wwh63OrNSVlwkDIhmOPgFzdWCOZGwYHGC25Qp/D+3&#10;/NXq0pOqLGiOnTJMY4/u777cf/76/eO3+093BK+xRrULE1S9cpe+4wKSEXAjvY5/hEKaVNf1pq6i&#10;AcLxcohfvk8JR9E4PxiPD6PPbGvsfIAXwmoSiYIqIeG5ZzxiZxO2Og+Qalt2CbLy7ZASqRW2asUU&#10;OcgPB8kl1n9HJ9/V2R+MxnkXtvOICfSBMZsIsQWVKFgrEYMq81pILFCEkdJJoylOlCcYuqDlu2Hn&#10;NWlGE1kptTEa/Nmo041mIo3r3xputFNEa2BjqCtj/UNRoelTla1+j7rFGmFDM2/SNDyNoOLN3JZr&#10;nBBv29UJjp9V2KRzFuCSeWwAbhXuP1zgIZWtC2o7ipKF9R8euo/6OMIopaTG3StoeL9kXlCiXhoc&#10;7sPhaBSXNTGj/XGOjN+VzHclZqlPLHYCRwKzS2TUB9WT0lt9g8/ELEZFETMcYxeUg++ZE2jfBHxo&#10;uJjNkhouqGNwbq4c73sfx+W6uWHedZMKOOKvbL+n3ay2s73VjR0ydrYEKyuIwm1dOwaXG6mfXo9d&#10;Pmltn8vpDwAAAP//AwBQSwMEFAAGAAgAAAAhALti+z7bAAAACAEAAA8AAABkcnMvZG93bnJldi54&#10;bWxMj8FOwzAQRO9I/IO1lbhRJy2ENo1TARKHHil8gBsvSdR4HeJNmv49ywmOs7OaeVPsZ9+pCYfY&#10;BjKQLhNQSFVwLdUGPj/e7jegIltytguEBq4YYV/e3hQ2d+FC7zgduVYSQjG3BhrmPtc6Vg16G5eh&#10;RxLvKwzessih1m6wFwn3nV4lSaa9bUkaGtvja4PV+Th6A/FwSPtVcn74fvRhfLlmI/OExtwt5ucd&#10;KMaZ/57hF1/QoRSmUxjJRdUZeNoIOcs9S0GJv83WoE6i18kWdFno/wPKHwAAAP//AwBQSwECLQAU&#10;AAYACAAAACEAtoM4kv4AAADhAQAAEwAAAAAAAAAAAAAAAAAAAAAAW0NvbnRlbnRfVHlwZXNdLnht&#10;bFBLAQItABQABgAIAAAAIQA4/SH/1gAAAJQBAAALAAAAAAAAAAAAAAAAAC8BAABfcmVscy8ucmVs&#10;c1BLAQItABQABgAIAAAAIQDZHKpamgIAAHYFAAAOAAAAAAAAAAAAAAAAAC4CAABkcnMvZTJvRG9j&#10;LnhtbFBLAQItABQABgAIAAAAIQC7Yvs+2wAAAAgBAAAPAAAAAAAAAAAAAAAAAPQEAABkcnMvZG93&#10;bnJldi54bWxQSwUGAAAAAAQABADzAAAA/AUAAAAA&#10;" adj="2731,10902" strokecolor="black [3040]">
                <v:textbox>
                  <w:txbxContent>
                    <w:p w14:paraId="09AC79EF" w14:textId="77777777" w:rsidR="00B12BDA" w:rsidRDefault="00B12BDA" w:rsidP="00395697">
                      <w:pPr>
                        <w:jc w:val="center"/>
                      </w:pPr>
                    </w:p>
                  </w:txbxContent>
                </v:textbox>
              </v:shape>
            </w:pict>
          </mc:Fallback>
        </mc:AlternateContent>
      </w:r>
      <w:r>
        <w:tab/>
      </w:r>
      <w:r w:rsidRPr="00395697">
        <w:rPr>
          <w:position w:val="-14"/>
        </w:rPr>
        <w:object w:dxaOrig="1359" w:dyaOrig="400" w14:anchorId="51533517">
          <v:shape id="_x0000_i1038" type="#_x0000_t75" style="width:68.25pt;height:20.25pt" o:ole="">
            <v:imagedata r:id="rId41" o:title=""/>
          </v:shape>
          <o:OLEObject Type="Embed" ProgID="Equation.DSMT4" ShapeID="_x0000_i1038" DrawAspect="Content" ObjectID="_1534955398" r:id="rId42"/>
        </w:object>
      </w:r>
      <w:r>
        <w:t xml:space="preserve"> </w:t>
      </w:r>
      <w:r>
        <w:tab/>
        <w:t>(9)</w:t>
      </w:r>
    </w:p>
    <w:p w14:paraId="4C16162B" w14:textId="77777777" w:rsidR="00395697"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45440" behindDoc="1" locked="0" layoutInCell="1" allowOverlap="1" wp14:anchorId="00288136" wp14:editId="2CF19D88">
                <wp:simplePos x="0" y="0"/>
                <wp:positionH relativeFrom="column">
                  <wp:posOffset>235598</wp:posOffset>
                </wp:positionH>
                <wp:positionV relativeFrom="paragraph">
                  <wp:posOffset>98425</wp:posOffset>
                </wp:positionV>
                <wp:extent cx="344170" cy="262453"/>
                <wp:effectExtent l="0" t="0" r="0" b="4445"/>
                <wp:wrapNone/>
                <wp:docPr id="29" name="文本框 29"/>
                <wp:cNvGraphicFramePr/>
                <a:graphic xmlns:a="http://schemas.openxmlformats.org/drawingml/2006/main">
                  <a:graphicData uri="http://schemas.microsoft.com/office/word/2010/wordprocessingShape">
                    <wps:wsp>
                      <wps:cNvSpPr txBox="1"/>
                      <wps:spPr>
                        <a:xfrm>
                          <a:off x="0" y="0"/>
                          <a:ext cx="344170" cy="2624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B11DE4" w14:textId="77777777" w:rsidR="00B12BDA" w:rsidRPr="00665FDC" w:rsidRDefault="00B12BDA" w:rsidP="00395697">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288136" id="文本框 29" o:spid="_x0000_s1030" type="#_x0000_t202" style="position:absolute;margin-left:18.55pt;margin-top:7.75pt;width:27.1pt;height:20.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di4nwIAAJMFAAAOAAAAZHJzL2Uyb0RvYy54bWysVM1OGzEQvlfqO1i+l03CAiVig1IQVSUE&#10;qKHi7HhtYtXrcW0nu+kD0DfoqZfe+1w8R8fe3SSlXKh62R17vpnxfPNzctpUmqyE8wpMQYd7A0qE&#10;4VAqc1/QT7cXb95S4gMzJdNgREHXwtPTyetXJ7UdixEsQJfCEXRi/Li2BV2EYMdZ5vlCVMzvgRUG&#10;lRJcxQIe3X1WOlaj90pno8HgMKvBldYBF97j7XmrpJPkX0rBw7WUXgSiC4pvC+nr0ncev9nkhI3v&#10;HbMLxbtnsH94RcWUwaAbV+csMLJ06i9XleIOPMiwx6HKQErFRcoBsxkOnmQzWzArUi5Ijrcbmvz/&#10;c8uvVjeOqLKgo2NKDKuwRo/fvz3++PX484HgHRJUWz9G3MwiMjTvoMFC9/ceL2PejXRV/GNGBPVI&#10;9XpDr2gC4Xi5n+fDI9RwVI0OR/nBfvSSbY2t8+G9gIpEoaAOq5dIZatLH1poD4mxPGhVXiit0yF2&#10;jDjTjqwY1lqH9ER0/gdKG1IX9HD/YJAcG4jmrWdtohuReqYLFxNvE0xSWGsRMdp8FBI5S3k+E5tx&#10;LswmfkJHlMRQLzHs8NtXvcS4zQMtUmQwYWNcKQMuZZ+GbEtZ+bmnTLZ4rM1O3lEMzbxJzZL39Z9D&#10;uca2cNBOlrf8QmHxLpkPN8zhKGG9cT2Ea/xIDUg+dBIlC3Bfn7uPeOxw1FJS42gW1H9ZMico0R8M&#10;9v7xMM/jLKdDfnA0woPb1cx3NWZZnQF2xBAXkeVJjPige1E6qO5wi0xjVFQxwzF2QUMvnoV2YeAW&#10;4mI6TSCcXsvCpZlZHl1HlmNr3jZ3zNmufwM2/hX0Q8zGT9q4xUZLA9NlAKlSj0eeW1Y7/nHy05R0&#10;Wyqult1zQm136eQ3AAAA//8DAFBLAwQUAAYACAAAACEAYd1G+d4AAAAHAQAADwAAAGRycy9kb3du&#10;cmV2LnhtbEyOS0+DQBSF9yb+h8k1cWPsgIS2IkNjjI+kO0urcTdlrkBk7hBmCvjvva50eR4558s3&#10;s+3EiINvHSmIFxEIpMqZlmoF+/Lpeg3CB01Gd45QwTd62BTnZ7nOjJvoFcddqAWPkM+0giaEPpPS&#10;Vw1a7ReuR+Ls0w1WB5ZDLc2gJx63nbyJoqW0uiV+aHSPDw1WX7uTVfBxVb9v/fx8mJI06R9fxnL1&#10;ZkqlLi/m+zsQAefwV4ZffEaHgpmO7kTGi05Bsoq5yX6aguD8Nk5AHBWkyzXIIpf/+YsfAAAA//8D&#10;AFBLAQItABQABgAIAAAAIQC2gziS/gAAAOEBAAATAAAAAAAAAAAAAAAAAAAAAABbQ29udGVudF9U&#10;eXBlc10ueG1sUEsBAi0AFAAGAAgAAAAhADj9If/WAAAAlAEAAAsAAAAAAAAAAAAAAAAALwEAAF9y&#10;ZWxzLy5yZWxzUEsBAi0AFAAGAAgAAAAhAC9h2LifAgAAkwUAAA4AAAAAAAAAAAAAAAAALgIAAGRy&#10;cy9lMm9Eb2MueG1sUEsBAi0AFAAGAAgAAAAhAGHdRvneAAAABwEAAA8AAAAAAAAAAAAAAAAA+QQA&#10;AGRycy9kb3ducmV2LnhtbFBLBQYAAAAABAAEAPMAAAAEBgAAAAA=&#10;" fillcolor="white [3201]" stroked="f" strokeweight=".5pt">
                <v:textbox>
                  <w:txbxContent>
                    <w:p w14:paraId="65B11DE4" w14:textId="77777777" w:rsidR="00B12BDA" w:rsidRPr="00665FDC" w:rsidRDefault="00B12BDA" w:rsidP="00395697">
                      <w:pPr>
                        <w:rPr>
                          <w:i/>
                          <w:lang w:val="en-US"/>
                        </w:rPr>
                      </w:pPr>
                      <w:proofErr w:type="spellStart"/>
                      <w:r w:rsidRPr="00665FDC">
                        <w:rPr>
                          <w:rFonts w:hint="eastAsia"/>
                          <w:i/>
                          <w:lang w:val="en-US"/>
                        </w:rPr>
                        <w:t>s.t.</w:t>
                      </w:r>
                      <w:proofErr w:type="spellEnd"/>
                    </w:p>
                  </w:txbxContent>
                </v:textbox>
              </v:shape>
            </w:pict>
          </mc:Fallback>
        </mc:AlternateContent>
      </w:r>
      <w:r>
        <w:tab/>
      </w:r>
      <w:r w:rsidRPr="00395697">
        <w:rPr>
          <w:position w:val="-12"/>
        </w:rPr>
        <w:object w:dxaOrig="1600" w:dyaOrig="340" w14:anchorId="4C3524A0">
          <v:shape id="_x0000_i1039" type="#_x0000_t75" style="width:80.25pt;height:17.25pt" o:ole="">
            <v:imagedata r:id="rId43" o:title=""/>
          </v:shape>
          <o:OLEObject Type="Embed" ProgID="Equation.DSMT4" ShapeID="_x0000_i1039" DrawAspect="Content" ObjectID="_1534955399" r:id="rId44"/>
        </w:object>
      </w:r>
      <w:r>
        <w:t xml:space="preserve"> </w:t>
      </w:r>
      <w:r>
        <w:tab/>
        <w:t>(10)</w:t>
      </w:r>
    </w:p>
    <w:p w14:paraId="065D535B" w14:textId="77777777" w:rsidR="00395697" w:rsidRDefault="00395697" w:rsidP="00395697">
      <w:pPr>
        <w:tabs>
          <w:tab w:val="left" w:pos="1000"/>
          <w:tab w:val="right" w:pos="4960"/>
        </w:tabs>
      </w:pPr>
      <w:r>
        <w:tab/>
      </w:r>
      <w:r w:rsidRPr="00395697">
        <w:rPr>
          <w:position w:val="-12"/>
        </w:rPr>
        <w:object w:dxaOrig="1420" w:dyaOrig="340" w14:anchorId="2DCAFB86">
          <v:shape id="_x0000_i1040" type="#_x0000_t75" style="width:71.25pt;height:17.25pt" o:ole="">
            <v:imagedata r:id="rId45" o:title=""/>
          </v:shape>
          <o:OLEObject Type="Embed" ProgID="Equation.DSMT4" ShapeID="_x0000_i1040" DrawAspect="Content" ObjectID="_1534955400" r:id="rId46"/>
        </w:object>
      </w:r>
      <w:r>
        <w:t xml:space="preserve"> </w:t>
      </w:r>
      <w:r>
        <w:tab/>
        <w:t>(11)</w:t>
      </w:r>
    </w:p>
    <w:p w14:paraId="45537478" w14:textId="77777777" w:rsidR="00395697" w:rsidRDefault="00395697" w:rsidP="00395697">
      <w:pPr>
        <w:tabs>
          <w:tab w:val="left" w:pos="1000"/>
          <w:tab w:val="right" w:pos="4960"/>
        </w:tabs>
      </w:pPr>
      <w:r>
        <w:tab/>
      </w:r>
      <w:r w:rsidRPr="00395697">
        <w:rPr>
          <w:position w:val="-14"/>
        </w:rPr>
        <w:object w:dxaOrig="1540" w:dyaOrig="380" w14:anchorId="5F1FFEA6">
          <v:shape id="_x0000_i1041" type="#_x0000_t75" style="width:77.25pt;height:18.75pt" o:ole="">
            <v:imagedata r:id="rId47" o:title=""/>
          </v:shape>
          <o:OLEObject Type="Embed" ProgID="Equation.DSMT4" ShapeID="_x0000_i1041" DrawAspect="Content" ObjectID="_1534955401" r:id="rId48"/>
        </w:object>
      </w:r>
      <w:r>
        <w:t xml:space="preserve"> </w:t>
      </w:r>
      <w:r>
        <w:tab/>
        <w:t>(12)</w:t>
      </w:r>
    </w:p>
    <w:p w14:paraId="2DA7F217" w14:textId="77777777" w:rsidR="00395697" w:rsidRDefault="007E5370" w:rsidP="00D426CB">
      <w:pPr>
        <w:pStyle w:val="Els-body-text"/>
      </w:pPr>
      <w:r>
        <w:t xml:space="preserve">Similar to Eq. 1, Eq. 8 is also a multi-objective function that aims at high quality, high service owner rank and low job queue length. Eq. 9–11 explain the service quality distribution parameters, Eq. 12 is the decision variable to select one service in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Pr>
          <w:rFonts w:hint="eastAsia"/>
        </w:rPr>
        <w:t>.</w:t>
      </w:r>
    </w:p>
    <w:p w14:paraId="1EFF35AC" w14:textId="77777777" w:rsidR="007F4DDB" w:rsidRDefault="007F4DDB" w:rsidP="00D426CB">
      <w:pPr>
        <w:pStyle w:val="Els-body-text"/>
      </w:pPr>
      <w:r>
        <w:t>3.</w:t>
      </w:r>
      <w:r w:rsidR="007E5370">
        <w:t xml:space="preserve"> </w:t>
      </w:r>
      <w:r w:rsidR="007E5370" w:rsidRPr="001D2B9F">
        <w:t>Select</w:t>
      </w:r>
      <w:r w:rsidR="007E5370">
        <w:t xml:space="preserve"> machine</w:t>
      </w:r>
      <w:r w:rsidR="007E5370"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7E5370"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14:paraId="3FBACEBE" w14:textId="77777777" w:rsidR="007F4DDB" w:rsidRDefault="00015F0E" w:rsidP="00015F0E">
      <w:pPr>
        <w:pStyle w:val="Els-body-text"/>
        <w:ind w:firstLine="0"/>
      </w:pPr>
      <w:r>
        <w:t xml:space="preserve">In this situation,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ill select ether a bunch of resources with cooperation or one single service, so the key idea here is to pre-select optimal resources and optimal service, then to compare these two optimal options to select the better one.</w:t>
      </w:r>
    </w:p>
    <w:p w14:paraId="7C9A1EE5" w14:textId="77777777" w:rsidR="00395697" w:rsidRDefault="00395697" w:rsidP="00395697">
      <w:pPr>
        <w:tabs>
          <w:tab w:val="center" w:pos="2000"/>
          <w:tab w:val="right" w:pos="4960"/>
        </w:tabs>
      </w:pPr>
      <w:r>
        <w:tab/>
      </w:r>
      <w:r w:rsidR="00EB16A1" w:rsidRPr="00EB16A1">
        <w:rPr>
          <w:position w:val="-20"/>
        </w:rPr>
        <w:object w:dxaOrig="1920" w:dyaOrig="420" w14:anchorId="6978FE45">
          <v:shape id="_x0000_i1042" type="#_x0000_t75" style="width:96pt;height:21pt" o:ole="">
            <v:imagedata r:id="rId49" o:title=""/>
          </v:shape>
          <o:OLEObject Type="Embed" ProgID="Equation.DSMT4" ShapeID="_x0000_i1042" DrawAspect="Content" ObjectID="_1534955402" r:id="rId50"/>
        </w:object>
      </w:r>
      <w:r>
        <w:t xml:space="preserve"> </w:t>
      </w:r>
      <w:r w:rsidR="00EB16A1">
        <w:tab/>
        <w:t>(13)</w:t>
      </w:r>
    </w:p>
    <w:p w14:paraId="3FA02928" w14:textId="77777777"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61BF8058" wp14:editId="0AABA3A9">
                <wp:simplePos x="0" y="0"/>
                <wp:positionH relativeFrom="column">
                  <wp:posOffset>388195</wp:posOffset>
                </wp:positionH>
                <wp:positionV relativeFrom="paragraph">
                  <wp:posOffset>128881</wp:posOffset>
                </wp:positionV>
                <wp:extent cx="111125" cy="3283682"/>
                <wp:effectExtent l="0" t="0" r="22225" b="12065"/>
                <wp:wrapNone/>
                <wp:docPr id="30" name="左大括号 30"/>
                <wp:cNvGraphicFramePr/>
                <a:graphic xmlns:a="http://schemas.openxmlformats.org/drawingml/2006/main">
                  <a:graphicData uri="http://schemas.microsoft.com/office/word/2010/wordprocessingShape">
                    <wps:wsp>
                      <wps:cNvSpPr/>
                      <wps:spPr>
                        <a:xfrm>
                          <a:off x="0" y="0"/>
                          <a:ext cx="111125" cy="328368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14:paraId="35AA2F82" w14:textId="77777777" w:rsidR="00B12BDA" w:rsidRDefault="00B12BDA"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BF8058" id="左大括号 30" o:spid="_x0000_s1031" type="#_x0000_t87" style="position:absolute;margin-left:30.55pt;margin-top:10.15pt;width:8.75pt;height:258.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s5XmwIAAHcFAAAOAAAAZHJzL2Uyb0RvYy54bWysVM1uEzEQviPxDpbvdDfbpE2jbKrQqgip&#10;aiNS1LPjtZsF/2E72U1fgQMvgeDCvU9UnoOxdzcJUCGEyGEz4/n9Zj57fFpLgdbMulKrHPcOUoyY&#10;oroo1V2O395cvBhi5DxRBRFasRxvmMOnk+fPxpUZsUwvtSiYRZBEuVFlcrz03oySxNElk8QdaMMU&#10;GLm2knhQ7V1SWFJBdimSLE2PkkrbwlhNmXNwet4Y8STm55xRf825Yx6JHENvPn5t/C7CN5mMyejO&#10;ErMsadsG+YcuJCkVFN2mOieeoJUtf0slS2q109wfUC0TzXlJWcQAaHrpL2jmS2JYxALDcWY7Jvf/&#10;0tKr9cyissjxIYxHEQk7enz48vj56/eP3x4/PSA4hhlVxo3AdW5mttUciAFwza0M/wAF1XGum+1c&#10;We0RhcMe/LIBRhRMh9nw8GiYhaTJLtpY518xLVEQciwY9y8toQE8GZH1pfNxuEXbISne9TDiUsCu&#10;1kSgYXaSnrS73PPJ9n0Gaf+4K9tmhAa6wtBNwNigipLfCBaKCvWGcZhQwBHbidxkZ8IiKJ3j4n2v&#10;BRM9QwgvhdgGpX8Oan1DGIt8/dvArXesqJXfBspSaftUVV93rfLGv0PdYA2wfb2oIx0GAVQ4Wehi&#10;AxSxurk7ztCLEpZ0SZyfEQsLAN7AA+Cv4cOFrnKsWwmjpbb3T50Hf+AwWDGq4PLl2H1YEcswEq8V&#10;sPuk1++H2xqV/uA4A8XuWxb7FrWSZxo2AZSA7qIY/L3oRG61vIV3YhqqgokoCrVzTL3tlDPfPArw&#10;0lA2nUY3uKGG+Es1N7TbfaDLTX1LrGmZ6oHjV7q7qC1XG27vfMOGlJ6uvOalD8bdXFsFbjdIPz0f&#10;+3r02r2Xkx8AAAD//wMAUEsDBBQABgAIAAAAIQAwBQa+3wAAAAgBAAAPAAAAZHJzL2Rvd25yZXYu&#10;eG1sTI/BTsMwEETvSPyDtUjcqJOGpFXIpiqVkBASB0I/YBsvSSC2o9htDV+POZXjaEYzb6pN0KM4&#10;8ewGaxDSRQKCTWvVYDqE/fvT3RqE82QUjdYwwjc72NTXVxWVyp7NG58a34lYYlxJCL33Uymla3vW&#10;5BZ2YhO9Dztr8lHOnVQznWO5HuUySQqpaTBxoaeJdz23X81RI+xeflp6td0+f57Tbf6ZBXpsAuLt&#10;Tdg+gPAc/CUMf/gRHerIdLBHo5wYEYo0jUmEZZKBiP5qXYA4IOTZ6h5kXcn/B+pfAAAA//8DAFBL&#10;AQItABQABgAIAAAAIQC2gziS/gAAAOEBAAATAAAAAAAAAAAAAAAAAAAAAABbQ29udGVudF9UeXBl&#10;c10ueG1sUEsBAi0AFAAGAAgAAAAhADj9If/WAAAAlAEAAAsAAAAAAAAAAAAAAAAALwEAAF9yZWxz&#10;Ly5yZWxzUEsBAi0AFAAGAAgAAAAhAI4yzlebAgAAdwUAAA4AAAAAAAAAAAAAAAAALgIAAGRycy9l&#10;Mm9Eb2MueG1sUEsBAi0AFAAGAAgAAAAhADAFBr7fAAAACAEAAA8AAAAAAAAAAAAAAAAA9QQAAGRy&#10;cy9kb3ducmV2LnhtbFBLBQYAAAAABAAEAPMAAAABBgAAAAA=&#10;" adj="606,10902" strokecolor="black [3040]">
                <v:textbox>
                  <w:txbxContent>
                    <w:p w14:paraId="35AA2F82" w14:textId="77777777" w:rsidR="00B12BDA" w:rsidRDefault="00B12BDA" w:rsidP="00EB16A1">
                      <w:pPr>
                        <w:jc w:val="center"/>
                      </w:pPr>
                    </w:p>
                  </w:txbxContent>
                </v:textbox>
              </v:shape>
            </w:pict>
          </mc:Fallback>
        </mc:AlternateContent>
      </w:r>
      <w:r>
        <w:tab/>
      </w:r>
      <w:r w:rsidR="002412A6" w:rsidRPr="002412A6">
        <w:rPr>
          <w:position w:val="-18"/>
        </w:rPr>
        <w:object w:dxaOrig="3040" w:dyaOrig="460" w14:anchorId="75B24F40">
          <v:shape id="_x0000_i1043" type="#_x0000_t75" style="width:152.25pt;height:23.25pt" o:ole="">
            <v:imagedata r:id="rId51" o:title=""/>
          </v:shape>
          <o:OLEObject Type="Embed" ProgID="Equation.DSMT4" ShapeID="_x0000_i1043" DrawAspect="Content" ObjectID="_1534955403" r:id="rId52"/>
        </w:object>
      </w:r>
      <w:r>
        <w:t xml:space="preserve"> </w:t>
      </w:r>
      <w:r>
        <w:tab/>
        <w:t>(14)</w:t>
      </w:r>
    </w:p>
    <w:p w14:paraId="7E57C802" w14:textId="77777777" w:rsidR="00EB16A1" w:rsidRDefault="00EB16A1" w:rsidP="00EB16A1">
      <w:pPr>
        <w:tabs>
          <w:tab w:val="left" w:pos="800"/>
          <w:tab w:val="right" w:pos="4960"/>
        </w:tabs>
      </w:pPr>
      <w:r>
        <w:tab/>
      </w:r>
      <w:r w:rsidR="002412A6" w:rsidRPr="002412A6">
        <w:rPr>
          <w:position w:val="-18"/>
        </w:rPr>
        <w:object w:dxaOrig="2280" w:dyaOrig="440" w14:anchorId="549747AE">
          <v:shape id="_x0000_i1044" type="#_x0000_t75" style="width:114pt;height:21.75pt" o:ole="">
            <v:imagedata r:id="rId53" o:title=""/>
          </v:shape>
          <o:OLEObject Type="Embed" ProgID="Equation.DSMT4" ShapeID="_x0000_i1044" DrawAspect="Content" ObjectID="_1534955404" r:id="rId54"/>
        </w:object>
      </w:r>
      <w:r>
        <w:t xml:space="preserve"> </w:t>
      </w:r>
      <w:r>
        <w:tab/>
        <w:t>(15)</w:t>
      </w:r>
    </w:p>
    <w:p w14:paraId="08A0E4D3" w14:textId="77777777" w:rsidR="00EB16A1" w:rsidRDefault="00EB16A1" w:rsidP="00EB16A1">
      <w:pPr>
        <w:tabs>
          <w:tab w:val="left" w:pos="800"/>
          <w:tab w:val="right" w:pos="4960"/>
        </w:tabs>
      </w:pPr>
      <w:r>
        <w:tab/>
      </w:r>
      <w:r w:rsidRPr="00EB16A1">
        <w:rPr>
          <w:position w:val="-18"/>
        </w:rPr>
        <w:object w:dxaOrig="1460" w:dyaOrig="440" w14:anchorId="4AA5BABF">
          <v:shape id="_x0000_i1045" type="#_x0000_t75" style="width:72.75pt;height:21.75pt" o:ole="">
            <v:imagedata r:id="rId55" o:title=""/>
          </v:shape>
          <o:OLEObject Type="Embed" ProgID="Equation.DSMT4" ShapeID="_x0000_i1045" DrawAspect="Content" ObjectID="_1534955405" r:id="rId56"/>
        </w:object>
      </w:r>
      <w:r>
        <w:t xml:space="preserve"> </w:t>
      </w:r>
      <w:r w:rsidR="001837D5">
        <w:tab/>
        <w:t>(16)</w:t>
      </w:r>
    </w:p>
    <w:p w14:paraId="1F771BF1" w14:textId="77777777" w:rsidR="00EB16A1" w:rsidRDefault="00EB16A1" w:rsidP="00EB16A1">
      <w:pPr>
        <w:tabs>
          <w:tab w:val="left" w:pos="800"/>
          <w:tab w:val="right" w:pos="4960"/>
        </w:tabs>
      </w:pPr>
      <w:r>
        <w:tab/>
      </w:r>
      <w:r w:rsidRPr="00EB16A1">
        <w:rPr>
          <w:position w:val="-16"/>
        </w:rPr>
        <w:object w:dxaOrig="1579" w:dyaOrig="420" w14:anchorId="52FA17BD">
          <v:shape id="_x0000_i1046" type="#_x0000_t75" style="width:78.75pt;height:21pt" o:ole="">
            <v:imagedata r:id="rId57" o:title=""/>
          </v:shape>
          <o:OLEObject Type="Embed" ProgID="Equation.DSMT4" ShapeID="_x0000_i1046" DrawAspect="Content" ObjectID="_1534955406" r:id="rId58"/>
        </w:object>
      </w:r>
      <w:r>
        <w:t xml:space="preserve"> </w:t>
      </w:r>
      <w:r w:rsidR="001837D5">
        <w:tab/>
        <w:t>(17)</w:t>
      </w:r>
    </w:p>
    <w:p w14:paraId="3777A340" w14:textId="77777777" w:rsidR="00EB16A1" w:rsidRDefault="00EB16A1" w:rsidP="00EB16A1">
      <w:pPr>
        <w:tabs>
          <w:tab w:val="left" w:pos="800"/>
          <w:tab w:val="right" w:pos="4960"/>
        </w:tabs>
      </w:pPr>
      <w:r>
        <w:tab/>
      </w:r>
      <w:r w:rsidRPr="00EB16A1">
        <w:rPr>
          <w:position w:val="-16"/>
        </w:rPr>
        <w:object w:dxaOrig="1900" w:dyaOrig="420" w14:anchorId="5F6D8C25">
          <v:shape id="_x0000_i1047" type="#_x0000_t75" style="width:95.25pt;height:21pt" o:ole="">
            <v:imagedata r:id="rId59" o:title=""/>
          </v:shape>
          <o:OLEObject Type="Embed" ProgID="Equation.DSMT4" ShapeID="_x0000_i1047" DrawAspect="Content" ObjectID="_1534955407" r:id="rId60"/>
        </w:object>
      </w:r>
      <w:r>
        <w:t xml:space="preserve"> </w:t>
      </w:r>
      <w:r w:rsidR="001837D5">
        <w:tab/>
        <w:t>(18)</w:t>
      </w:r>
    </w:p>
    <w:p w14:paraId="03BE98A8" w14:textId="77777777" w:rsidR="00EB16A1" w:rsidRDefault="00E6736B" w:rsidP="00EB16A1">
      <w:pPr>
        <w:tabs>
          <w:tab w:val="left" w:pos="800"/>
          <w:tab w:val="right" w:pos="4960"/>
        </w:tabs>
      </w:pPr>
      <w:r w:rsidRPr="00EB16A1">
        <w:rPr>
          <w:noProof/>
          <w:lang w:val="en-US" w:eastAsia="zh-CN"/>
        </w:rPr>
        <mc:AlternateContent>
          <mc:Choice Requires="wps">
            <w:drawing>
              <wp:anchor distT="0" distB="0" distL="114300" distR="114300" simplePos="0" relativeHeight="251686400" behindDoc="1" locked="0" layoutInCell="1" allowOverlap="1" wp14:anchorId="08A64328" wp14:editId="6D6B1598">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6D8B2BA" w14:textId="77777777" w:rsidR="00B12BDA" w:rsidRPr="00665FDC" w:rsidRDefault="00B12BDA"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A64328" id="文本框 31" o:spid="_x0000_s1032"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H8nQIAAJMFAAAOAAAAZHJzL2Uyb0RvYy54bWysVMtuEzEU3SPxD5b3dPLqg6iTKqQKQqra&#10;ihZ17XjsxsLja2wnM+EDyh+wYsOe7+p3cO2ZSULppojNjO177uvcx+lZXWqyFs4rMDntH/QoEYZD&#10;ocx9Tj/dzt+cUOIDMwXTYERON8LTs8nrV6eVHYsBLEEXwhE0Yvy4sjldhmDHWeb5UpTMH4AVBoUS&#10;XMkCXt19VjhWofVSZ4Ne7yirwBXWARfe4+t5I6STZF9KwcOVlF4EonOKsYX0dem7iN9scsrG947Z&#10;peJtGOwfoiiZMuh0a+qcBUZWTv1lqlTcgQcZDjiUGUipuEg5YDb93pNsbpbMipQLkuPtlib//8zy&#10;y/W1I6rI6bBPiWEl1ujx+7fHH78efz4QfEOCKuvHiLuxiAz1O6ix0N27x8eYdy1dGf+YEUE5Ur3Z&#10;0ivqQDg+Dkej/jFKOIoGxyf9YaI/2ylb58N7ASWJh5w6rF4ila0vfMBAENpBoi8PWhVzpXW6xI4R&#10;M+3ImmGtdUghosYfKG1IldOj4WEvGTYQ1RvL2kQzIvVM6y4m3iSYTmGjRcRo81FI5Czl+Yxvxrkw&#10;W/8JHVESXb1EscXvonqJcpMHaiTPYMJWuVQGXMo+DdmOsuJzR5ls8Ej4Xt7xGOpFnZrlqKv/AooN&#10;toWDZrK85XOFxbtgPlwzh6OE9cb1EK7wIzUg+dCeKFmC+/rce8Rjh6OUkgpHM6f+y4o5QYn+YLD3&#10;3/ZHozjL6TI6PB7gxe1LFvsSsypngB2B7Y3RpWPEB90dpYPyDrfINHpFETMcfec0dMdZaBYGbiEu&#10;ptMEwum1LFyYG8uj6chybM3b+o452/ZvwMa/hG6I2fhJGzfYqGlgugogVerxyHPDass/Tn5q/XZL&#10;xdWyf0+o3S6d/AYAAP//AwBQSwMEFAAGAAgAAAAhAMPr2HHeAAAABwEAAA8AAABkcnMvZG93bnJl&#10;di54bWxMjsFOwzAQRO9I/IO1SFxQ67SBpg1xKoSAStxoCoibGy9JRLyOYjcJf89yguNoRm9etp1s&#10;KwbsfeNIwWIegUAqnWmoUnAoHmdrED5oMrp1hAq+0cM2Pz/LdGrcSC847EMlGEI+1QrqELpUSl/W&#10;aLWfuw6Ju0/XWx049pU0vR4Zblu5jKKVtLohfqh1h/c1ll/7k1XwcVW9P/vp6XWMb+LuYTcUyZsp&#10;lLq8mO5uQQScwt8YfvVZHXJ2OroTGS9azpuElwqulzEI7pN4A+KoYL1agMwz+d8//wEAAP//AwBQ&#10;SwECLQAUAAYACAAAACEAtoM4kv4AAADhAQAAEwAAAAAAAAAAAAAAAAAAAAAAW0NvbnRlbnRfVHlw&#10;ZXNdLnhtbFBLAQItABQABgAIAAAAIQA4/SH/1gAAAJQBAAALAAAAAAAAAAAAAAAAAC8BAABfcmVs&#10;cy8ucmVsc1BLAQItABQABgAIAAAAIQANfyH8nQIAAJMFAAAOAAAAAAAAAAAAAAAAAC4CAABkcnMv&#10;ZTJvRG9jLnhtbFBLAQItABQABgAIAAAAIQDD69hx3gAAAAcBAAAPAAAAAAAAAAAAAAAAAPcEAABk&#10;cnMvZG93bnJldi54bWxQSwUGAAAAAAQABADzAAAAAgYAAAAA&#10;" fillcolor="white [3201]" stroked="f" strokeweight=".5pt">
                <v:textbox>
                  <w:txbxContent>
                    <w:p w14:paraId="16D8B2BA" w14:textId="77777777" w:rsidR="00B12BDA" w:rsidRPr="00665FDC" w:rsidRDefault="00B12BDA" w:rsidP="00EB16A1">
                      <w:pPr>
                        <w:rPr>
                          <w:i/>
                          <w:lang w:val="en-US"/>
                        </w:rPr>
                      </w:pPr>
                      <w:proofErr w:type="spellStart"/>
                      <w:r w:rsidRPr="00665FDC">
                        <w:rPr>
                          <w:rFonts w:hint="eastAsia"/>
                          <w:i/>
                          <w:lang w:val="en-US"/>
                        </w:rPr>
                        <w:t>s.t.</w:t>
                      </w:r>
                      <w:proofErr w:type="spellEnd"/>
                    </w:p>
                  </w:txbxContent>
                </v:textbox>
              </v:shape>
            </w:pict>
          </mc:Fallback>
        </mc:AlternateContent>
      </w:r>
      <w:r w:rsidR="00EB16A1">
        <w:tab/>
      </w:r>
      <w:r w:rsidR="00EB16A1" w:rsidRPr="00EB16A1">
        <w:rPr>
          <w:position w:val="-16"/>
        </w:rPr>
        <w:object w:dxaOrig="1680" w:dyaOrig="420" w14:anchorId="40284DAC">
          <v:shape id="_x0000_i1048" type="#_x0000_t75" style="width:84pt;height:21pt" o:ole="">
            <v:imagedata r:id="rId61" o:title=""/>
          </v:shape>
          <o:OLEObject Type="Embed" ProgID="Equation.DSMT4" ShapeID="_x0000_i1048" DrawAspect="Content" ObjectID="_1534955408" r:id="rId62"/>
        </w:object>
      </w:r>
      <w:r w:rsidR="00EB16A1">
        <w:t xml:space="preserve"> </w:t>
      </w:r>
      <w:r w:rsidR="001837D5">
        <w:tab/>
        <w:t>(19)</w:t>
      </w:r>
    </w:p>
    <w:p w14:paraId="41F326AB" w14:textId="77777777" w:rsidR="00EB16A1" w:rsidRDefault="00EB16A1" w:rsidP="00EB16A1">
      <w:pPr>
        <w:tabs>
          <w:tab w:val="left" w:pos="800"/>
          <w:tab w:val="right" w:pos="4960"/>
        </w:tabs>
      </w:pPr>
      <w:r>
        <w:tab/>
      </w:r>
      <w:r w:rsidRPr="00EB16A1">
        <w:rPr>
          <w:position w:val="-26"/>
        </w:rPr>
        <w:object w:dxaOrig="1200" w:dyaOrig="480" w14:anchorId="65389739">
          <v:shape id="_x0000_i1049" type="#_x0000_t75" style="width:60pt;height:24pt" o:ole="">
            <v:imagedata r:id="rId63" o:title=""/>
          </v:shape>
          <o:OLEObject Type="Embed" ProgID="Equation.DSMT4" ShapeID="_x0000_i1049" DrawAspect="Content" ObjectID="_1534955409" r:id="rId64"/>
        </w:object>
      </w:r>
      <w:r>
        <w:t xml:space="preserve"> </w:t>
      </w:r>
      <w:r w:rsidR="001837D5">
        <w:tab/>
        <w:t>(20)</w:t>
      </w:r>
    </w:p>
    <w:p w14:paraId="281F4C75" w14:textId="77777777" w:rsidR="00EB16A1" w:rsidRDefault="00EB16A1" w:rsidP="00EB16A1">
      <w:pPr>
        <w:tabs>
          <w:tab w:val="left" w:pos="800"/>
          <w:tab w:val="right" w:pos="4960"/>
        </w:tabs>
      </w:pPr>
      <w:r>
        <w:tab/>
      </w:r>
      <w:r w:rsidRPr="00EB16A1">
        <w:rPr>
          <w:position w:val="-30"/>
        </w:rPr>
        <w:object w:dxaOrig="1180" w:dyaOrig="520" w14:anchorId="470E5A72">
          <v:shape id="_x0000_i1050" type="#_x0000_t75" style="width:59.25pt;height:26.25pt" o:ole="">
            <v:imagedata r:id="rId65" o:title=""/>
          </v:shape>
          <o:OLEObject Type="Embed" ProgID="Equation.DSMT4" ShapeID="_x0000_i1050" DrawAspect="Content" ObjectID="_1534955410" r:id="rId66"/>
        </w:object>
      </w:r>
      <w:r>
        <w:t xml:space="preserve"> </w:t>
      </w:r>
      <w:r w:rsidR="001837D5">
        <w:tab/>
        <w:t>(21)</w:t>
      </w:r>
    </w:p>
    <w:p w14:paraId="53C4F247" w14:textId="77777777" w:rsidR="00EB16A1" w:rsidRDefault="00EB16A1" w:rsidP="00EB16A1">
      <w:pPr>
        <w:tabs>
          <w:tab w:val="left" w:pos="800"/>
          <w:tab w:val="right" w:pos="4960"/>
        </w:tabs>
      </w:pPr>
      <w:r>
        <w:tab/>
      </w:r>
      <w:r w:rsidR="002412A6" w:rsidRPr="00EB16A1">
        <w:rPr>
          <w:position w:val="-18"/>
        </w:rPr>
        <w:object w:dxaOrig="3019" w:dyaOrig="460" w14:anchorId="0CB0A11B">
          <v:shape id="_x0000_i1051" type="#_x0000_t75" style="width:150.75pt;height:23.25pt" o:ole="">
            <v:imagedata r:id="rId67" o:title=""/>
          </v:shape>
          <o:OLEObject Type="Embed" ProgID="Equation.DSMT4" ShapeID="_x0000_i1051" DrawAspect="Content" ObjectID="_1534955411" r:id="rId68"/>
        </w:object>
      </w:r>
      <w:r>
        <w:t xml:space="preserve"> </w:t>
      </w:r>
      <w:r w:rsidR="001837D5">
        <w:tab/>
        <w:t>(22)</w:t>
      </w:r>
    </w:p>
    <w:p w14:paraId="458F7C76" w14:textId="77777777" w:rsidR="00EB16A1" w:rsidRDefault="00EB16A1" w:rsidP="00EB16A1">
      <w:pPr>
        <w:tabs>
          <w:tab w:val="left" w:pos="800"/>
          <w:tab w:val="right" w:pos="4960"/>
        </w:tabs>
      </w:pPr>
      <w:r>
        <w:tab/>
      </w:r>
      <w:r w:rsidRPr="00EB16A1">
        <w:rPr>
          <w:position w:val="-18"/>
        </w:rPr>
        <w:object w:dxaOrig="1800" w:dyaOrig="460" w14:anchorId="6F214C8B">
          <v:shape id="_x0000_i1052" type="#_x0000_t75" style="width:90pt;height:23.25pt" o:ole="">
            <v:imagedata r:id="rId69" o:title=""/>
          </v:shape>
          <o:OLEObject Type="Embed" ProgID="Equation.DSMT4" ShapeID="_x0000_i1052" DrawAspect="Content" ObjectID="_1534955412" r:id="rId70"/>
        </w:object>
      </w:r>
      <w:r>
        <w:t xml:space="preserve"> </w:t>
      </w:r>
      <w:r w:rsidR="001837D5">
        <w:tab/>
        <w:t>(23)</w:t>
      </w:r>
    </w:p>
    <w:p w14:paraId="2CA69F93" w14:textId="77777777" w:rsidR="00EB16A1" w:rsidRDefault="00EB16A1" w:rsidP="00EB16A1">
      <w:pPr>
        <w:tabs>
          <w:tab w:val="left" w:pos="800"/>
          <w:tab w:val="right" w:pos="4960"/>
        </w:tabs>
      </w:pPr>
      <w:r>
        <w:tab/>
      </w:r>
      <w:r w:rsidRPr="00EB16A1">
        <w:rPr>
          <w:position w:val="-16"/>
        </w:rPr>
        <w:object w:dxaOrig="920" w:dyaOrig="420" w14:anchorId="6B825220">
          <v:shape id="_x0000_i1053" type="#_x0000_t75" style="width:45.75pt;height:21pt" o:ole="">
            <v:imagedata r:id="rId71" o:title=""/>
          </v:shape>
          <o:OLEObject Type="Embed" ProgID="Equation.DSMT4" ShapeID="_x0000_i1053" DrawAspect="Content" ObjectID="_1534955413" r:id="rId72"/>
        </w:object>
      </w:r>
      <w:r>
        <w:t xml:space="preserve"> </w:t>
      </w:r>
      <w:r w:rsidR="001837D5">
        <w:tab/>
        <w:t>(24)</w:t>
      </w:r>
    </w:p>
    <w:p w14:paraId="0F4482AD" w14:textId="77777777" w:rsidR="00EB16A1" w:rsidRDefault="00EB16A1" w:rsidP="00EB16A1">
      <w:pPr>
        <w:tabs>
          <w:tab w:val="left" w:pos="800"/>
          <w:tab w:val="right" w:pos="4960"/>
        </w:tabs>
      </w:pPr>
      <w:r>
        <w:tab/>
      </w:r>
      <w:r w:rsidRPr="00EB16A1">
        <w:rPr>
          <w:position w:val="-14"/>
        </w:rPr>
        <w:object w:dxaOrig="980" w:dyaOrig="400" w14:anchorId="0195898B">
          <v:shape id="_x0000_i1054" type="#_x0000_t75" style="width:48.75pt;height:20.25pt" o:ole="">
            <v:imagedata r:id="rId73" o:title=""/>
          </v:shape>
          <o:OLEObject Type="Embed" ProgID="Equation.DSMT4" ShapeID="_x0000_i1054" DrawAspect="Content" ObjectID="_1534955414" r:id="rId74"/>
        </w:object>
      </w:r>
      <w:r>
        <w:t xml:space="preserve"> </w:t>
      </w:r>
      <w:r w:rsidR="001837D5">
        <w:tab/>
        <w:t>(25)</w:t>
      </w:r>
    </w:p>
    <w:p w14:paraId="5255EA22" w14:textId="77777777" w:rsidR="00395697" w:rsidRPr="00D426CB" w:rsidRDefault="00D92BAF" w:rsidP="00D92BAF">
      <w:pPr>
        <w:pStyle w:val="Els-body-text"/>
      </w:pPr>
      <w:r>
        <w:t>Similar to other situations, Eq. 13 is a multi-objective function that aims at high quality, high rank and low waiting queue length. Eq. 14 and Eq. 22 are the optimal decision in independent conditions, Eq. 15, Eq. 16 and Eq. 17 are the virtual rank value, virtual queue length and virtual quality value that are set in the worst cases.</w:t>
      </w:r>
      <w:r w:rsidR="00460150">
        <w:t xml:space="preserve"> </w:t>
      </w:r>
      <w:r>
        <w:t>Eq. 17–21 are the virtual quality value calculate procedure. Eq. 25 is the decision to choose one of these two partial optimal decision.</w:t>
      </w:r>
    </w:p>
    <w:p w14:paraId="4503F889" w14:textId="77777777" w:rsidR="00E52FC6" w:rsidRDefault="00D426CB" w:rsidP="00D426CB">
      <w:pPr>
        <w:pStyle w:val="Els-3rdorder-head"/>
      </w:pPr>
      <w:r w:rsidRPr="00D426CB">
        <w:t>Provider assign task to selected machine</w:t>
      </w:r>
    </w:p>
    <w:p w14:paraId="446285F9" w14:textId="77777777" w:rsidR="00E52FC6" w:rsidRDefault="009E345F" w:rsidP="009E345F">
      <w:pPr>
        <w:pStyle w:val="Els-body-text"/>
      </w:pPr>
      <w:r>
        <w:t xml:space="preserve">Apart from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hen selected as we explained in Sec. 3.2.3, there are 2 other cases in incubation mode:</w:t>
      </w:r>
    </w:p>
    <w:p w14:paraId="12BA7202" w14:textId="77777777" w:rsidR="00473096" w:rsidRDefault="00473096" w:rsidP="00E52FC6">
      <w:pPr>
        <w:pStyle w:val="Els-body-text"/>
      </w:pPr>
      <w:r>
        <w:rPr>
          <w:rFonts w:hint="eastAsia"/>
        </w:rPr>
        <w:lastRenderedPageBreak/>
        <w:t>1.</w:t>
      </w:r>
      <w:r w:rsidR="009E345F">
        <w:t xml:space="preserve"> </w:t>
      </w:r>
      <w:r w:rsidR="009E345F" w:rsidRPr="009E345F">
        <w:t xml:space="preserve">Assign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E345F"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p>
    <w:p w14:paraId="15B47452" w14:textId="77777777" w:rsidR="00473096" w:rsidRDefault="009E345F" w:rsidP="00460150">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time </w:t>
      </w:r>
      <m:oMath>
        <m:r>
          <w:rPr>
            <w:rFonts w:ascii="Cambria Math" w:hAnsi="Cambria Math"/>
          </w:rPr>
          <m:t>τ</m:t>
        </m:r>
      </m:oMath>
      <w:r>
        <w:t xml:space="preserve">, the assign condition is more restrict than that in Sec. 3.2.3,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Then, the provider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should change the predecessor</w:t>
      </w:r>
      <w:r w:rsidR="00460150">
        <w:t xml:space="preserve"> </w:t>
      </w:r>
      <w:r>
        <w:t>set:</w:t>
      </w:r>
    </w:p>
    <w:p w14:paraId="46DF2D1A" w14:textId="77777777" w:rsidR="00473096" w:rsidRDefault="00473096" w:rsidP="00473096">
      <w:pPr>
        <w:tabs>
          <w:tab w:val="center" w:pos="2410"/>
          <w:tab w:val="right" w:pos="4960"/>
        </w:tabs>
      </w:pPr>
      <w:r>
        <w:tab/>
      </w:r>
      <w:r w:rsidRPr="00473096">
        <w:rPr>
          <w:position w:val="-12"/>
        </w:rPr>
        <w:object w:dxaOrig="1700" w:dyaOrig="320" w14:anchorId="60CA4CF8">
          <v:shape id="_x0000_i1055" type="#_x0000_t75" style="width:84.75pt;height:15.75pt" o:ole="">
            <v:imagedata r:id="rId75" o:title=""/>
          </v:shape>
          <o:OLEObject Type="Embed" ProgID="Equation.DSMT4" ShapeID="_x0000_i1055" DrawAspect="Content" ObjectID="_1534955415" r:id="rId76"/>
        </w:object>
      </w:r>
      <w:r>
        <w:t xml:space="preserve"> </w:t>
      </w:r>
      <w:r>
        <w:tab/>
        <w:t>(26)</w:t>
      </w:r>
    </w:p>
    <w:p w14:paraId="7AD22AF0" w14:textId="77777777" w:rsidR="00473096" w:rsidRDefault="00460150" w:rsidP="00460150">
      <w:pPr>
        <w:pStyle w:val="Els-body-text"/>
        <w:ind w:firstLine="0"/>
      </w:pPr>
      <w:r w:rsidRPr="00460150">
        <w:t xml:space="preserve">and all the task assign after </w:t>
      </w:r>
      <m:oMath>
        <m:r>
          <w:rPr>
            <w:rFonts w:ascii="Cambria Math" w:hAnsi="Cambria Math"/>
          </w:rPr>
          <m:t>τ</m:t>
        </m:r>
      </m:oMath>
      <w:r>
        <w:t xml:space="preserve">, we say </w:t>
      </w:r>
      <m:oMath>
        <m:r>
          <w:rPr>
            <w:rFonts w:ascii="Cambria Math" w:hAnsi="Cambria Math"/>
          </w:rPr>
          <m:t>τ’ &gt; τ</m:t>
        </m:r>
      </m:oMath>
      <w:r w:rsidRPr="00460150">
        <w:t xml:space="preserve"> will set:</w:t>
      </w:r>
    </w:p>
    <w:p w14:paraId="6BC639FD" w14:textId="77777777" w:rsidR="00473096" w:rsidRDefault="00473096" w:rsidP="00473096">
      <w:pPr>
        <w:tabs>
          <w:tab w:val="center" w:pos="2410"/>
          <w:tab w:val="right" w:pos="4960"/>
        </w:tabs>
      </w:pPr>
      <w:r>
        <w:tab/>
      </w:r>
      <w:r w:rsidRPr="00473096">
        <w:rPr>
          <w:position w:val="-14"/>
        </w:rPr>
        <w:object w:dxaOrig="4040" w:dyaOrig="380" w14:anchorId="4BF7BE21">
          <v:shape id="_x0000_i1056" type="#_x0000_t75" style="width:201.75pt;height:18.75pt" o:ole="">
            <v:imagedata r:id="rId77" o:title=""/>
          </v:shape>
          <o:OLEObject Type="Embed" ProgID="Equation.DSMT4" ShapeID="_x0000_i1056" DrawAspect="Content" ObjectID="_1534955416" r:id="rId78"/>
        </w:object>
      </w:r>
      <w:r>
        <w:t xml:space="preserve"> </w:t>
      </w:r>
      <w:r>
        <w:tab/>
        <w:t>(27)</w:t>
      </w:r>
    </w:p>
    <w:p w14:paraId="2EAB820B" w14:textId="77777777" w:rsidR="00473096" w:rsidRDefault="00460150" w:rsidP="00460150">
      <w:pPr>
        <w:pStyle w:val="Els-body-text"/>
        <w:ind w:firstLine="0"/>
      </w:pPr>
      <w:r w:rsidRPr="00460150">
        <w:t xml:space="preserve">And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Pr="00460150">
        <w:t xml:space="preserve"> will be changed with the same amount in Eq. 7a–7b.</w:t>
      </w:r>
    </w:p>
    <w:p w14:paraId="04A89F77" w14:textId="77777777" w:rsidR="00473096" w:rsidRDefault="00473096" w:rsidP="00E52FC6">
      <w:pPr>
        <w:pStyle w:val="Els-body-text"/>
      </w:pPr>
      <w:r>
        <w:rPr>
          <w:rFonts w:hint="eastAsia"/>
        </w:rPr>
        <w:t>2.</w:t>
      </w:r>
      <w:r w:rsidR="00460150" w:rsidRPr="00460150">
        <w:t xml:space="preserve"> </w:t>
      </w:r>
      <w:r w:rsidR="00460150" w:rsidRPr="009E345F">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p>
    <w:p w14:paraId="53FA45F0" w14:textId="77777777" w:rsidR="00473096" w:rsidRDefault="00460150" w:rsidP="00810729">
      <w:pPr>
        <w:pStyle w:val="Els-body-text"/>
        <w:ind w:firstLine="0"/>
      </w:pPr>
      <w:r>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w:t>
      </w:r>
      <w:r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t xml:space="preserve"> is very simple and there will be no semi-active status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t>otherwise.</w:t>
      </w:r>
    </w:p>
    <w:p w14:paraId="4359DA62" w14:textId="77777777" w:rsidR="00E52FC6" w:rsidRDefault="00D426CB" w:rsidP="00D426CB">
      <w:pPr>
        <w:pStyle w:val="Els-2ndorder-head"/>
      </w:pPr>
      <w:commentRangeStart w:id="144"/>
      <w:r w:rsidRPr="00D426CB">
        <w:t>Provider schedule the jobs in machine</w:t>
      </w:r>
      <w:commentRangeEnd w:id="144"/>
      <w:r w:rsidR="001B7A7C">
        <w:rPr>
          <w:rStyle w:val="ad"/>
          <w:i w:val="0"/>
          <w:lang w:val="en-GB"/>
        </w:rPr>
        <w:commentReference w:id="144"/>
      </w:r>
    </w:p>
    <w:p w14:paraId="691BC567" w14:textId="77777777" w:rsidR="00166592" w:rsidRDefault="00C81402" w:rsidP="00166592">
      <w:pPr>
        <w:pStyle w:val="Els-body-text"/>
        <w:rPr>
          <w:sz w:val="16"/>
        </w:rPr>
      </w:pPr>
      <w:r>
        <w:t xml:space="preserve">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t xml:space="preserve"> are finished, at the meantime, all the job after service-call should be stay in inactive status until the service-call is finished, as shown in Fig. 3, service-call likes partition plate in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t xml:space="preserve"> . Therefore, we just need to schedule the tasks before the first service-call in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t xml:space="preserve"> was finished at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14:paraId="6970FE85" w14:textId="77777777" w:rsidR="00166592" w:rsidRDefault="00166592" w:rsidP="00166592">
      <w:pPr>
        <w:keepNext/>
        <w:jc w:val="center"/>
      </w:pPr>
      <w:r>
        <w:rPr>
          <w:noProof/>
          <w:lang w:val="en-US" w:eastAsia="zh-CN"/>
        </w:rPr>
        <w:drawing>
          <wp:inline distT="0" distB="0" distL="0" distR="0" wp14:anchorId="7A45DCD7" wp14:editId="653610AD">
            <wp:extent cx="2044461" cy="2880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rvice-call.eps"/>
                    <pic:cNvPicPr/>
                  </pic:nvPicPr>
                  <pic:blipFill rotWithShape="1">
                    <a:blip r:embed="rId79">
                      <a:extLst>
                        <a:ext uri="{28A0092B-C50C-407E-A947-70E740481C1C}">
                          <a14:useLocalDpi xmlns:a14="http://schemas.microsoft.com/office/drawing/2010/main" val="0"/>
                        </a:ext>
                      </a:extLst>
                    </a:blip>
                    <a:srcRect t="-44277" b="-1"/>
                    <a:stretch/>
                  </pic:blipFill>
                  <pic:spPr bwMode="auto">
                    <a:xfrm>
                      <a:off x="0" y="0"/>
                      <a:ext cx="2193431" cy="309007"/>
                    </a:xfrm>
                    <a:prstGeom prst="rect">
                      <a:avLst/>
                    </a:prstGeom>
                    <a:ln>
                      <a:noFill/>
                    </a:ln>
                    <a:extLst>
                      <a:ext uri="{53640926-AAD7-44D8-BBD7-CCE9431645EC}">
                        <a14:shadowObscured xmlns:a14="http://schemas.microsoft.com/office/drawing/2010/main"/>
                      </a:ext>
                    </a:extLst>
                  </pic:spPr>
                </pic:pic>
              </a:graphicData>
            </a:graphic>
          </wp:inline>
        </w:drawing>
      </w:r>
    </w:p>
    <w:p w14:paraId="2EE1290E" w14:textId="77777777" w:rsidR="00166592" w:rsidRDefault="00166592" w:rsidP="00166592">
      <w:pPr>
        <w:pStyle w:val="a3"/>
        <w:jc w:val="center"/>
        <w:rPr>
          <w:noProof/>
        </w:rPr>
      </w:pPr>
      <w:r>
        <w:t xml:space="preserve">Fig. </w:t>
      </w:r>
      <w:r>
        <w:fldChar w:fldCharType="begin"/>
      </w:r>
      <w:r>
        <w:instrText xml:space="preserve"> SEQ Fig. \* ARABIC </w:instrText>
      </w:r>
      <w:r>
        <w:fldChar w:fldCharType="separate"/>
      </w:r>
      <w:r>
        <w:rPr>
          <w:noProof/>
        </w:rPr>
        <w:t>3</w:t>
      </w:r>
      <w:r>
        <w:fldChar w:fldCharType="end"/>
      </w:r>
      <w:r>
        <w:t>.</w:t>
      </w:r>
      <w:r>
        <w:rPr>
          <w:noProof/>
        </w:rPr>
        <w:t xml:space="preserve"> </w:t>
      </w:r>
      <w:r w:rsidRPr="008A0476">
        <w:rPr>
          <w:noProof/>
        </w:rPr>
        <w:t xml:space="preserve">Simple illustration for one </w:t>
      </w:r>
      <m:oMath>
        <m:sSub>
          <m:sSubPr>
            <m:ctrlPr>
              <w:rPr>
                <w:rFonts w:ascii="Cambria Math" w:hAnsi="Cambria Math"/>
                <w:i/>
                <w:noProof/>
              </w:rPr>
            </m:ctrlPr>
          </m:sSubPr>
          <m:e>
            <m:r>
              <m:rPr>
                <m:scr m:val="script"/>
              </m:rPr>
              <w:rPr>
                <w:rFonts w:ascii="Cambria Math" w:hAnsi="Cambria Math"/>
                <w:noProof/>
              </w:rPr>
              <m:t>L</m:t>
            </m:r>
          </m:e>
          <m:sub>
            <m:r>
              <w:rPr>
                <w:rFonts w:ascii="Cambria Math" w:hAnsi="Cambria Math"/>
                <w:noProof/>
              </w:rPr>
              <m:t>k,τ</m:t>
            </m:r>
          </m:sub>
        </m:sSub>
      </m:oMath>
    </w:p>
    <w:p w14:paraId="0EF0D7C7" w14:textId="77777777" w:rsidR="00BB6AF9" w:rsidRDefault="00AE2A86" w:rsidP="00AE2A86">
      <w:pPr>
        <w:pStyle w:val="Els-body-text"/>
      </w:pPr>
      <w:r>
        <w:t xml:space="preserve">Specifically, a simple instance with configuration Tab. 1 and schedule chart Fig. 4 will elucidate the setting. </w:t>
      </w:r>
    </w:p>
    <w:p w14:paraId="4892B107" w14:textId="77777777" w:rsidR="00BB6AF9" w:rsidRDefault="00BB6AF9" w:rsidP="00BB6AF9">
      <w:pPr>
        <w:keepNext/>
        <w:jc w:val="center"/>
      </w:pPr>
      <w:r>
        <w:rPr>
          <w:noProof/>
          <w:lang w:val="en-US" w:eastAsia="zh-CN"/>
        </w:rPr>
        <w:lastRenderedPageBreak/>
        <w:drawing>
          <wp:inline distT="0" distB="0" distL="0" distR="0" wp14:anchorId="662A9E54" wp14:editId="0C08E26C">
            <wp:extent cx="2386951" cy="362309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hedule chart.jpg"/>
                    <pic:cNvPicPr/>
                  </pic:nvPicPr>
                  <pic:blipFill rotWithShape="1">
                    <a:blip r:embed="rId80">
                      <a:extLst>
                        <a:ext uri="{28A0092B-C50C-407E-A947-70E740481C1C}">
                          <a14:useLocalDpi xmlns:a14="http://schemas.microsoft.com/office/drawing/2010/main" val="0"/>
                        </a:ext>
                      </a:extLst>
                    </a:blip>
                    <a:srcRect l="10883" t="4128" r="10942" b="4181"/>
                    <a:stretch/>
                  </pic:blipFill>
                  <pic:spPr bwMode="auto">
                    <a:xfrm>
                      <a:off x="0" y="0"/>
                      <a:ext cx="2388196" cy="3624984"/>
                    </a:xfrm>
                    <a:prstGeom prst="rect">
                      <a:avLst/>
                    </a:prstGeom>
                    <a:ln>
                      <a:noFill/>
                    </a:ln>
                    <a:extLst>
                      <a:ext uri="{53640926-AAD7-44D8-BBD7-CCE9431645EC}">
                        <a14:shadowObscured xmlns:a14="http://schemas.microsoft.com/office/drawing/2010/main"/>
                      </a:ext>
                    </a:extLst>
                  </pic:spPr>
                </pic:pic>
              </a:graphicData>
            </a:graphic>
          </wp:inline>
        </w:drawing>
      </w:r>
    </w:p>
    <w:p w14:paraId="3E9E3B2D" w14:textId="77777777" w:rsidR="00BB6AF9" w:rsidRDefault="00BB6AF9" w:rsidP="00BB6AF9">
      <w:pPr>
        <w:pStyle w:val="a3"/>
        <w:jc w:val="center"/>
      </w:pPr>
      <w:r>
        <w:t xml:space="preserve">Fig. </w:t>
      </w:r>
      <w:r>
        <w:fldChar w:fldCharType="begin"/>
      </w:r>
      <w:r>
        <w:instrText xml:space="preserve"> SEQ Fig. \* ARABIC </w:instrText>
      </w:r>
      <w:r>
        <w:fldChar w:fldCharType="separate"/>
      </w:r>
      <w:r>
        <w:rPr>
          <w:noProof/>
        </w:rPr>
        <w:t>4</w:t>
      </w:r>
      <w:r>
        <w:fldChar w:fldCharType="end"/>
      </w:r>
      <w:r>
        <w:t>.</w:t>
      </w:r>
      <w:r>
        <w:rPr>
          <w:noProof/>
        </w:rPr>
        <w:t xml:space="preserve"> </w:t>
      </w:r>
      <w:r w:rsidRPr="00A74EC6">
        <w:rPr>
          <w:noProof/>
        </w:rPr>
        <w:t>Simple instance schedule chart with 4 resources in 3 different types</w:t>
      </w:r>
    </w:p>
    <w:p w14:paraId="5750FAD3" w14:textId="77777777" w:rsidR="00473096" w:rsidRDefault="00AE2A86" w:rsidP="00AE2A86">
      <w:pPr>
        <w:pStyle w:val="Els-body-text"/>
      </w:pPr>
      <w:r>
        <w:t xml:space="preserve">This instance makes some simplification in the subscript fields in order to emphasize the resource cooperation, all the job performance can only be started when all its parts are in semi-activate status, the shadow in the figure shows the waiting period between the status </w:t>
      </w:r>
      <w:r w:rsidR="00A855ED">
        <w:t>transitions</w:t>
      </w:r>
      <w:r>
        <w:t>. Horizontal dotted line constrained the available capacity of the resource for the subsequent jobs. Each finish of service-call will make the horizontal dotted line lower and it will never get higher again unless the related service is repealed.</w:t>
      </w:r>
    </w:p>
    <w:p w14:paraId="58B34372" w14:textId="77777777" w:rsidR="00166592" w:rsidRDefault="00166592" w:rsidP="00166592">
      <w:pPr>
        <w:pStyle w:val="a3"/>
        <w:keepNext/>
      </w:pPr>
      <w:r>
        <w:t xml:space="preserve">Table </w:t>
      </w:r>
      <w:r>
        <w:fldChar w:fldCharType="begin"/>
      </w:r>
      <w:r>
        <w:instrText xml:space="preserve"> SEQ Table \* ARABIC </w:instrText>
      </w:r>
      <w:r>
        <w:fldChar w:fldCharType="separate"/>
      </w:r>
      <w:r w:rsidR="004E2795">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506"/>
        <w:gridCol w:w="709"/>
        <w:gridCol w:w="709"/>
        <w:gridCol w:w="710"/>
        <w:gridCol w:w="1089"/>
        <w:gridCol w:w="1285"/>
      </w:tblGrid>
      <w:tr w:rsidR="00166592" w:rsidRPr="005A31BF" w14:paraId="1E6A4C57" w14:textId="77777777" w:rsidTr="00166592">
        <w:trPr>
          <w:trHeight w:hRule="exact" w:val="193"/>
          <w:jc w:val="center"/>
        </w:trPr>
        <w:tc>
          <w:tcPr>
            <w:tcW w:w="505" w:type="pct"/>
            <w:vMerge w:val="restart"/>
            <w:tcBorders>
              <w:top w:val="single" w:sz="8" w:space="0" w:color="auto"/>
            </w:tcBorders>
            <w:vAlign w:val="center"/>
          </w:tcPr>
          <w:p w14:paraId="702F6199" w14:textId="77777777" w:rsidR="00166592" w:rsidRPr="005A31BF" w:rsidRDefault="00166592" w:rsidP="00C64217">
            <w:pPr>
              <w:pStyle w:val="Els-table-text"/>
              <w:jc w:val="center"/>
              <w:rPr>
                <w:szCs w:val="16"/>
              </w:rPr>
            </w:pPr>
            <w:r w:rsidRPr="005A31BF">
              <w:rPr>
                <w:szCs w:val="16"/>
              </w:rPr>
              <w:t>Job</w:t>
            </w:r>
          </w:p>
        </w:tc>
        <w:tc>
          <w:tcPr>
            <w:tcW w:w="2125" w:type="pct"/>
            <w:gridSpan w:val="3"/>
            <w:tcBorders>
              <w:top w:val="single" w:sz="8" w:space="0" w:color="auto"/>
            </w:tcBorders>
            <w:vAlign w:val="center"/>
          </w:tcPr>
          <w:p w14:paraId="64C02E14" w14:textId="77777777" w:rsidR="00166592" w:rsidRPr="005A31BF" w:rsidRDefault="00166592" w:rsidP="00C64217">
            <w:pPr>
              <w:pStyle w:val="Els-table-text"/>
              <w:jc w:val="center"/>
              <w:rPr>
                <w:szCs w:val="16"/>
              </w:rPr>
            </w:pPr>
            <w:r w:rsidRPr="005A31BF">
              <w:rPr>
                <w:rFonts w:hint="eastAsia"/>
                <w:szCs w:val="16"/>
              </w:rPr>
              <w:t>Need</w:t>
            </w:r>
            <w:r w:rsidRPr="005A31BF">
              <w:rPr>
                <w:szCs w:val="16"/>
              </w:rPr>
              <w:t xml:space="preserve"> Resource Capacity</w:t>
            </w:r>
          </w:p>
        </w:tc>
        <w:tc>
          <w:tcPr>
            <w:tcW w:w="1087" w:type="pct"/>
            <w:vMerge w:val="restart"/>
            <w:tcBorders>
              <w:top w:val="single" w:sz="8" w:space="0" w:color="auto"/>
            </w:tcBorders>
            <w:vAlign w:val="center"/>
          </w:tcPr>
          <w:p w14:paraId="3BB4AD14" w14:textId="77777777" w:rsidR="00166592" w:rsidRPr="005A31BF" w:rsidRDefault="00166592" w:rsidP="00C64217">
            <w:pPr>
              <w:pStyle w:val="Els-table-text"/>
              <w:jc w:val="center"/>
              <w:rPr>
                <w:szCs w:val="16"/>
              </w:rPr>
            </w:pPr>
            <w:r w:rsidRPr="005A31BF">
              <w:rPr>
                <w:rFonts w:hint="eastAsia"/>
                <w:szCs w:val="16"/>
              </w:rPr>
              <w:t>Release Time</w:t>
            </w:r>
          </w:p>
        </w:tc>
        <w:tc>
          <w:tcPr>
            <w:tcW w:w="1283" w:type="pct"/>
            <w:vMerge w:val="restart"/>
            <w:tcBorders>
              <w:top w:val="single" w:sz="8" w:space="0" w:color="auto"/>
            </w:tcBorders>
            <w:vAlign w:val="center"/>
          </w:tcPr>
          <w:p w14:paraId="1D609CC1" w14:textId="77777777" w:rsidR="00166592" w:rsidRPr="005A31BF" w:rsidRDefault="00166592" w:rsidP="00C64217">
            <w:pPr>
              <w:pStyle w:val="Els-table-text"/>
              <w:jc w:val="center"/>
              <w:rPr>
                <w:szCs w:val="16"/>
              </w:rPr>
            </w:pPr>
            <w:r w:rsidRPr="005A31BF">
              <w:rPr>
                <w:rFonts w:hint="eastAsia"/>
                <w:szCs w:val="16"/>
              </w:rPr>
              <w:t>Process Duration</w:t>
            </w:r>
          </w:p>
        </w:tc>
      </w:tr>
      <w:tr w:rsidR="00166592" w:rsidRPr="005A31BF" w14:paraId="7246662C" w14:textId="77777777" w:rsidTr="00166592">
        <w:trPr>
          <w:trHeight w:hRule="exact" w:val="193"/>
          <w:jc w:val="center"/>
        </w:trPr>
        <w:tc>
          <w:tcPr>
            <w:tcW w:w="505" w:type="pct"/>
            <w:vMerge/>
            <w:tcBorders>
              <w:bottom w:val="single" w:sz="4" w:space="0" w:color="auto"/>
            </w:tcBorders>
            <w:vAlign w:val="center"/>
          </w:tcPr>
          <w:p w14:paraId="6EFF703B" w14:textId="77777777" w:rsidR="00166592" w:rsidRPr="005A31BF" w:rsidRDefault="00166592" w:rsidP="00C64217">
            <w:pPr>
              <w:pStyle w:val="Els-table-text"/>
              <w:jc w:val="center"/>
              <w:rPr>
                <w:szCs w:val="16"/>
              </w:rPr>
            </w:pPr>
          </w:p>
        </w:tc>
        <w:tc>
          <w:tcPr>
            <w:tcW w:w="708" w:type="pct"/>
            <w:tcBorders>
              <w:bottom w:val="single" w:sz="4" w:space="0" w:color="auto"/>
            </w:tcBorders>
            <w:vAlign w:val="center"/>
          </w:tcPr>
          <w:p w14:paraId="58818456" w14:textId="77777777" w:rsidR="00166592" w:rsidRPr="005A31BF" w:rsidRDefault="00166592" w:rsidP="00C64217">
            <w:pPr>
              <w:pStyle w:val="Els-table-text"/>
              <w:jc w:val="center"/>
              <w:rPr>
                <w:szCs w:val="16"/>
              </w:rPr>
            </w:pPr>
            <w:r w:rsidRPr="005A31BF">
              <w:rPr>
                <w:rFonts w:hint="eastAsia"/>
                <w:szCs w:val="16"/>
              </w:rPr>
              <w:t>Type 1</w:t>
            </w:r>
          </w:p>
        </w:tc>
        <w:tc>
          <w:tcPr>
            <w:tcW w:w="708" w:type="pct"/>
            <w:tcBorders>
              <w:bottom w:val="single" w:sz="4" w:space="0" w:color="auto"/>
            </w:tcBorders>
            <w:vAlign w:val="center"/>
          </w:tcPr>
          <w:p w14:paraId="7BBECFA6" w14:textId="77777777" w:rsidR="00166592" w:rsidRPr="005A31BF" w:rsidRDefault="00166592" w:rsidP="00C64217">
            <w:pPr>
              <w:pStyle w:val="Els-table-text"/>
              <w:jc w:val="center"/>
              <w:rPr>
                <w:szCs w:val="16"/>
              </w:rPr>
            </w:pPr>
            <w:r w:rsidRPr="005A31BF">
              <w:rPr>
                <w:rFonts w:hint="eastAsia"/>
                <w:szCs w:val="16"/>
              </w:rPr>
              <w:t>Type 2</w:t>
            </w:r>
          </w:p>
        </w:tc>
        <w:tc>
          <w:tcPr>
            <w:tcW w:w="708" w:type="pct"/>
            <w:tcBorders>
              <w:bottom w:val="single" w:sz="4" w:space="0" w:color="auto"/>
            </w:tcBorders>
            <w:vAlign w:val="center"/>
          </w:tcPr>
          <w:p w14:paraId="62310F89" w14:textId="77777777" w:rsidR="00166592" w:rsidRPr="005A31BF" w:rsidRDefault="00166592" w:rsidP="00C64217">
            <w:pPr>
              <w:pStyle w:val="Els-table-text"/>
              <w:jc w:val="center"/>
              <w:rPr>
                <w:szCs w:val="16"/>
              </w:rPr>
            </w:pPr>
            <w:r w:rsidRPr="005A31BF">
              <w:rPr>
                <w:rFonts w:hint="eastAsia"/>
                <w:szCs w:val="16"/>
              </w:rPr>
              <w:t>Type 3</w:t>
            </w:r>
          </w:p>
        </w:tc>
        <w:tc>
          <w:tcPr>
            <w:tcW w:w="1087" w:type="pct"/>
            <w:vMerge/>
            <w:tcBorders>
              <w:bottom w:val="single" w:sz="4" w:space="0" w:color="auto"/>
            </w:tcBorders>
            <w:vAlign w:val="center"/>
          </w:tcPr>
          <w:p w14:paraId="0F2DDAE8" w14:textId="77777777" w:rsidR="00166592" w:rsidRPr="005A31BF" w:rsidRDefault="00166592" w:rsidP="00C64217">
            <w:pPr>
              <w:pStyle w:val="Els-table-text"/>
              <w:jc w:val="center"/>
              <w:rPr>
                <w:szCs w:val="16"/>
              </w:rPr>
            </w:pPr>
          </w:p>
        </w:tc>
        <w:tc>
          <w:tcPr>
            <w:tcW w:w="1283" w:type="pct"/>
            <w:vMerge/>
            <w:tcBorders>
              <w:bottom w:val="single" w:sz="4" w:space="0" w:color="auto"/>
            </w:tcBorders>
            <w:vAlign w:val="center"/>
          </w:tcPr>
          <w:p w14:paraId="6D33AB7A" w14:textId="77777777" w:rsidR="00166592" w:rsidRPr="005A31BF" w:rsidRDefault="00166592" w:rsidP="00C64217">
            <w:pPr>
              <w:pStyle w:val="Els-table-text"/>
              <w:jc w:val="center"/>
              <w:rPr>
                <w:szCs w:val="16"/>
              </w:rPr>
            </w:pPr>
          </w:p>
        </w:tc>
      </w:tr>
      <w:tr w:rsidR="00166592" w:rsidRPr="005A31BF" w14:paraId="290F9F96" w14:textId="77777777" w:rsidTr="00166592">
        <w:trPr>
          <w:trHeight w:hRule="exact" w:val="193"/>
          <w:jc w:val="center"/>
        </w:trPr>
        <w:tc>
          <w:tcPr>
            <w:tcW w:w="505" w:type="pct"/>
            <w:tcBorders>
              <w:top w:val="single" w:sz="4" w:space="0" w:color="auto"/>
            </w:tcBorders>
            <w:vAlign w:val="center"/>
          </w:tcPr>
          <w:p w14:paraId="11CA93C2" w14:textId="77777777" w:rsidR="00166592" w:rsidRPr="005A31BF" w:rsidRDefault="00B12BDA" w:rsidP="00C64217">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708" w:type="pct"/>
            <w:tcBorders>
              <w:top w:val="single" w:sz="4" w:space="0" w:color="auto"/>
            </w:tcBorders>
            <w:vAlign w:val="center"/>
          </w:tcPr>
          <w:p w14:paraId="23933100" w14:textId="77777777" w:rsidR="00166592" w:rsidRPr="005A31BF" w:rsidRDefault="00166592" w:rsidP="00C64217">
            <w:pPr>
              <w:pStyle w:val="Els-table-text"/>
              <w:jc w:val="center"/>
              <w:rPr>
                <w:szCs w:val="16"/>
              </w:rPr>
            </w:pPr>
            <w:r w:rsidRPr="005A31BF">
              <w:rPr>
                <w:rFonts w:hint="eastAsia"/>
                <w:szCs w:val="16"/>
              </w:rPr>
              <w:t>0</w:t>
            </w:r>
          </w:p>
        </w:tc>
        <w:tc>
          <w:tcPr>
            <w:tcW w:w="708" w:type="pct"/>
            <w:tcBorders>
              <w:top w:val="single" w:sz="4" w:space="0" w:color="auto"/>
            </w:tcBorders>
            <w:vAlign w:val="center"/>
          </w:tcPr>
          <w:p w14:paraId="60CB9754" w14:textId="77777777" w:rsidR="00166592" w:rsidRPr="005A31BF" w:rsidRDefault="00166592" w:rsidP="00C64217">
            <w:pPr>
              <w:pStyle w:val="Els-table-text"/>
              <w:jc w:val="center"/>
              <w:rPr>
                <w:szCs w:val="16"/>
              </w:rPr>
            </w:pPr>
            <w:r w:rsidRPr="005A31BF">
              <w:rPr>
                <w:rFonts w:hint="eastAsia"/>
                <w:szCs w:val="16"/>
              </w:rPr>
              <w:t>5</w:t>
            </w:r>
          </w:p>
        </w:tc>
        <w:tc>
          <w:tcPr>
            <w:tcW w:w="708" w:type="pct"/>
            <w:tcBorders>
              <w:top w:val="single" w:sz="4" w:space="0" w:color="auto"/>
            </w:tcBorders>
            <w:vAlign w:val="center"/>
          </w:tcPr>
          <w:p w14:paraId="7D79528B" w14:textId="77777777" w:rsidR="00166592" w:rsidRPr="005A31BF" w:rsidRDefault="00166592" w:rsidP="00C64217">
            <w:pPr>
              <w:pStyle w:val="Els-table-text"/>
              <w:jc w:val="center"/>
              <w:rPr>
                <w:szCs w:val="16"/>
              </w:rPr>
            </w:pPr>
            <w:r w:rsidRPr="005A31BF">
              <w:rPr>
                <w:rFonts w:hint="eastAsia"/>
                <w:szCs w:val="16"/>
              </w:rPr>
              <w:t>7</w:t>
            </w:r>
          </w:p>
        </w:tc>
        <w:tc>
          <w:tcPr>
            <w:tcW w:w="1087" w:type="pct"/>
            <w:tcBorders>
              <w:top w:val="single" w:sz="4" w:space="0" w:color="auto"/>
            </w:tcBorders>
            <w:vAlign w:val="center"/>
          </w:tcPr>
          <w:p w14:paraId="3260A751" w14:textId="77777777" w:rsidR="00166592" w:rsidRPr="005A31BF" w:rsidRDefault="00166592" w:rsidP="00C64217">
            <w:pPr>
              <w:pStyle w:val="Els-table-text"/>
              <w:jc w:val="center"/>
              <w:rPr>
                <w:szCs w:val="16"/>
              </w:rPr>
            </w:pPr>
            <w:r w:rsidRPr="005A31BF">
              <w:rPr>
                <w:rFonts w:hint="eastAsia"/>
                <w:szCs w:val="16"/>
              </w:rPr>
              <w:t>0</w:t>
            </w:r>
          </w:p>
        </w:tc>
        <w:tc>
          <w:tcPr>
            <w:tcW w:w="1283" w:type="pct"/>
            <w:tcBorders>
              <w:top w:val="single" w:sz="4" w:space="0" w:color="auto"/>
            </w:tcBorders>
            <w:vAlign w:val="center"/>
          </w:tcPr>
          <w:p w14:paraId="40FF9BFA" w14:textId="77777777" w:rsidR="00166592" w:rsidRPr="005A31BF" w:rsidRDefault="00166592" w:rsidP="00C64217">
            <w:pPr>
              <w:pStyle w:val="Els-table-text"/>
              <w:jc w:val="center"/>
              <w:rPr>
                <w:szCs w:val="16"/>
              </w:rPr>
            </w:pPr>
            <w:r w:rsidRPr="005A31BF">
              <w:rPr>
                <w:rFonts w:hint="eastAsia"/>
                <w:szCs w:val="16"/>
              </w:rPr>
              <w:t>7</w:t>
            </w:r>
          </w:p>
        </w:tc>
      </w:tr>
      <w:tr w:rsidR="00166592" w:rsidRPr="005A31BF" w14:paraId="24EDC059" w14:textId="77777777" w:rsidTr="00166592">
        <w:trPr>
          <w:trHeight w:hRule="exact" w:val="193"/>
          <w:jc w:val="center"/>
        </w:trPr>
        <w:tc>
          <w:tcPr>
            <w:tcW w:w="505" w:type="pct"/>
            <w:vAlign w:val="center"/>
          </w:tcPr>
          <w:p w14:paraId="576A0832" w14:textId="77777777" w:rsidR="00166592" w:rsidRPr="005A31BF" w:rsidRDefault="00B12BDA"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708" w:type="pct"/>
            <w:vAlign w:val="center"/>
          </w:tcPr>
          <w:p w14:paraId="19C943AD" w14:textId="77777777" w:rsidR="00166592" w:rsidRPr="005A31BF" w:rsidRDefault="00166592" w:rsidP="00C64217">
            <w:pPr>
              <w:pStyle w:val="Els-table-text"/>
              <w:jc w:val="center"/>
              <w:rPr>
                <w:szCs w:val="16"/>
              </w:rPr>
            </w:pPr>
            <w:r w:rsidRPr="005A31BF">
              <w:rPr>
                <w:rFonts w:hint="eastAsia"/>
                <w:szCs w:val="16"/>
              </w:rPr>
              <w:t>7</w:t>
            </w:r>
          </w:p>
        </w:tc>
        <w:tc>
          <w:tcPr>
            <w:tcW w:w="708" w:type="pct"/>
            <w:vAlign w:val="center"/>
          </w:tcPr>
          <w:p w14:paraId="593611B2" w14:textId="77777777" w:rsidR="00166592" w:rsidRPr="005A31BF" w:rsidRDefault="00166592" w:rsidP="00C64217">
            <w:pPr>
              <w:pStyle w:val="Els-table-text"/>
              <w:jc w:val="center"/>
              <w:rPr>
                <w:szCs w:val="16"/>
              </w:rPr>
            </w:pPr>
            <w:r w:rsidRPr="005A31BF">
              <w:rPr>
                <w:rFonts w:hint="eastAsia"/>
                <w:szCs w:val="16"/>
              </w:rPr>
              <w:t>5</w:t>
            </w:r>
          </w:p>
        </w:tc>
        <w:tc>
          <w:tcPr>
            <w:tcW w:w="708" w:type="pct"/>
            <w:vAlign w:val="center"/>
          </w:tcPr>
          <w:p w14:paraId="0A51CF4E" w14:textId="77777777" w:rsidR="00166592" w:rsidRPr="005A31BF" w:rsidRDefault="00166592" w:rsidP="00C64217">
            <w:pPr>
              <w:pStyle w:val="Els-table-text"/>
              <w:jc w:val="center"/>
              <w:rPr>
                <w:szCs w:val="16"/>
              </w:rPr>
            </w:pPr>
            <w:r w:rsidRPr="005A31BF">
              <w:rPr>
                <w:rFonts w:hint="eastAsia"/>
                <w:szCs w:val="16"/>
              </w:rPr>
              <w:t>7</w:t>
            </w:r>
          </w:p>
        </w:tc>
        <w:tc>
          <w:tcPr>
            <w:tcW w:w="1087" w:type="pct"/>
            <w:vAlign w:val="center"/>
          </w:tcPr>
          <w:p w14:paraId="7F8A9D8D" w14:textId="77777777" w:rsidR="00166592" w:rsidRPr="005A31BF" w:rsidRDefault="00166592" w:rsidP="00C64217">
            <w:pPr>
              <w:pStyle w:val="Els-table-text"/>
              <w:jc w:val="center"/>
              <w:rPr>
                <w:szCs w:val="16"/>
              </w:rPr>
            </w:pPr>
            <w:r w:rsidRPr="005A31BF">
              <w:rPr>
                <w:rFonts w:hint="eastAsia"/>
                <w:szCs w:val="16"/>
              </w:rPr>
              <w:t>4</w:t>
            </w:r>
          </w:p>
        </w:tc>
        <w:tc>
          <w:tcPr>
            <w:tcW w:w="1283" w:type="pct"/>
            <w:vAlign w:val="center"/>
          </w:tcPr>
          <w:p w14:paraId="03CB2F99" w14:textId="77777777" w:rsidR="00166592" w:rsidRPr="005A31BF" w:rsidRDefault="00166592" w:rsidP="00C64217">
            <w:pPr>
              <w:pStyle w:val="Els-table-text"/>
              <w:jc w:val="center"/>
              <w:rPr>
                <w:szCs w:val="16"/>
              </w:rPr>
            </w:pPr>
            <w:r w:rsidRPr="005A31BF">
              <w:rPr>
                <w:rFonts w:hint="eastAsia"/>
                <w:szCs w:val="16"/>
              </w:rPr>
              <w:t>5</w:t>
            </w:r>
          </w:p>
        </w:tc>
      </w:tr>
      <w:tr w:rsidR="00166592" w:rsidRPr="005A31BF" w14:paraId="2ED1C4EB" w14:textId="77777777" w:rsidTr="00166592">
        <w:trPr>
          <w:trHeight w:hRule="exact" w:val="193"/>
          <w:jc w:val="center"/>
        </w:trPr>
        <w:tc>
          <w:tcPr>
            <w:tcW w:w="505" w:type="pct"/>
            <w:vAlign w:val="center"/>
          </w:tcPr>
          <w:p w14:paraId="4FF8DFE9" w14:textId="77777777" w:rsidR="00166592" w:rsidRPr="005A31BF" w:rsidRDefault="00B12BDA"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708" w:type="pct"/>
            <w:vAlign w:val="center"/>
          </w:tcPr>
          <w:p w14:paraId="19B2D5B9" w14:textId="77777777" w:rsidR="00166592" w:rsidRPr="005A31BF" w:rsidRDefault="00166592" w:rsidP="00C64217">
            <w:pPr>
              <w:pStyle w:val="Els-table-text"/>
              <w:jc w:val="center"/>
              <w:rPr>
                <w:szCs w:val="16"/>
              </w:rPr>
            </w:pPr>
            <w:r w:rsidRPr="005A31BF">
              <w:rPr>
                <w:rFonts w:hint="eastAsia"/>
                <w:szCs w:val="16"/>
              </w:rPr>
              <w:t>6</w:t>
            </w:r>
          </w:p>
        </w:tc>
        <w:tc>
          <w:tcPr>
            <w:tcW w:w="708" w:type="pct"/>
            <w:vAlign w:val="center"/>
          </w:tcPr>
          <w:p w14:paraId="7CBDD925" w14:textId="77777777" w:rsidR="00166592" w:rsidRPr="005A31BF" w:rsidRDefault="00166592" w:rsidP="00C64217">
            <w:pPr>
              <w:pStyle w:val="Els-table-text"/>
              <w:jc w:val="center"/>
              <w:rPr>
                <w:szCs w:val="16"/>
              </w:rPr>
            </w:pPr>
            <w:r w:rsidRPr="005A31BF">
              <w:rPr>
                <w:rFonts w:hint="eastAsia"/>
                <w:szCs w:val="16"/>
              </w:rPr>
              <w:t>0</w:t>
            </w:r>
          </w:p>
        </w:tc>
        <w:tc>
          <w:tcPr>
            <w:tcW w:w="708" w:type="pct"/>
            <w:vAlign w:val="center"/>
          </w:tcPr>
          <w:p w14:paraId="1A405076" w14:textId="77777777" w:rsidR="00166592" w:rsidRPr="005A31BF" w:rsidRDefault="00166592" w:rsidP="00C64217">
            <w:pPr>
              <w:pStyle w:val="Els-table-text"/>
              <w:jc w:val="center"/>
              <w:rPr>
                <w:szCs w:val="16"/>
              </w:rPr>
            </w:pPr>
            <w:r w:rsidRPr="005A31BF">
              <w:rPr>
                <w:rFonts w:hint="eastAsia"/>
                <w:szCs w:val="16"/>
              </w:rPr>
              <w:t>5</w:t>
            </w:r>
          </w:p>
        </w:tc>
        <w:tc>
          <w:tcPr>
            <w:tcW w:w="1087" w:type="pct"/>
            <w:vAlign w:val="center"/>
          </w:tcPr>
          <w:p w14:paraId="305B87A0" w14:textId="77777777" w:rsidR="00166592" w:rsidRPr="005A31BF" w:rsidRDefault="00166592" w:rsidP="00C64217">
            <w:pPr>
              <w:pStyle w:val="Els-table-text"/>
              <w:jc w:val="center"/>
              <w:rPr>
                <w:szCs w:val="16"/>
              </w:rPr>
            </w:pPr>
            <w:r w:rsidRPr="005A31BF">
              <w:rPr>
                <w:rFonts w:hint="eastAsia"/>
                <w:szCs w:val="16"/>
              </w:rPr>
              <w:t>2</w:t>
            </w:r>
          </w:p>
        </w:tc>
        <w:tc>
          <w:tcPr>
            <w:tcW w:w="1283" w:type="pct"/>
            <w:vAlign w:val="center"/>
          </w:tcPr>
          <w:p w14:paraId="426EC6EA" w14:textId="77777777" w:rsidR="00166592" w:rsidRPr="005A31BF" w:rsidRDefault="00166592" w:rsidP="00C64217">
            <w:pPr>
              <w:pStyle w:val="Els-table-text"/>
              <w:jc w:val="center"/>
              <w:rPr>
                <w:szCs w:val="16"/>
              </w:rPr>
            </w:pPr>
            <w:r w:rsidRPr="005A31BF">
              <w:rPr>
                <w:rFonts w:hint="eastAsia"/>
                <w:szCs w:val="16"/>
              </w:rPr>
              <w:t>3</w:t>
            </w:r>
          </w:p>
        </w:tc>
      </w:tr>
      <w:tr w:rsidR="00166592" w:rsidRPr="005A31BF" w14:paraId="28E0E112" w14:textId="77777777" w:rsidTr="00166592">
        <w:trPr>
          <w:trHeight w:hRule="exact" w:val="193"/>
          <w:jc w:val="center"/>
        </w:trPr>
        <w:tc>
          <w:tcPr>
            <w:tcW w:w="505" w:type="pct"/>
            <w:vAlign w:val="center"/>
          </w:tcPr>
          <w:p w14:paraId="407C30E8" w14:textId="77777777" w:rsidR="00166592" w:rsidRPr="005A31BF" w:rsidRDefault="00B12BDA"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708" w:type="pct"/>
            <w:vAlign w:val="center"/>
          </w:tcPr>
          <w:p w14:paraId="776CFD55" w14:textId="77777777" w:rsidR="00166592" w:rsidRPr="005A31BF" w:rsidRDefault="00166592" w:rsidP="00C64217">
            <w:pPr>
              <w:pStyle w:val="Els-table-text"/>
              <w:jc w:val="center"/>
              <w:rPr>
                <w:szCs w:val="16"/>
              </w:rPr>
            </w:pPr>
            <w:r w:rsidRPr="005A31BF">
              <w:rPr>
                <w:rFonts w:hint="eastAsia"/>
                <w:szCs w:val="16"/>
              </w:rPr>
              <w:t>9</w:t>
            </w:r>
          </w:p>
        </w:tc>
        <w:tc>
          <w:tcPr>
            <w:tcW w:w="708" w:type="pct"/>
            <w:vAlign w:val="center"/>
          </w:tcPr>
          <w:p w14:paraId="2B3FA9E7" w14:textId="77777777" w:rsidR="00166592" w:rsidRPr="005A31BF" w:rsidRDefault="00166592" w:rsidP="00C64217">
            <w:pPr>
              <w:pStyle w:val="Els-table-text"/>
              <w:jc w:val="center"/>
              <w:rPr>
                <w:szCs w:val="16"/>
              </w:rPr>
            </w:pPr>
            <w:commentRangeStart w:id="145"/>
            <w:r w:rsidRPr="005A31BF">
              <w:rPr>
                <w:rFonts w:hint="eastAsia"/>
                <w:szCs w:val="16"/>
              </w:rPr>
              <w:t>4</w:t>
            </w:r>
            <w:commentRangeEnd w:id="145"/>
            <w:r w:rsidR="008B5387">
              <w:rPr>
                <w:rStyle w:val="ad"/>
                <w:lang w:val="en-GB"/>
              </w:rPr>
              <w:commentReference w:id="145"/>
            </w:r>
          </w:p>
        </w:tc>
        <w:tc>
          <w:tcPr>
            <w:tcW w:w="708" w:type="pct"/>
            <w:vAlign w:val="center"/>
          </w:tcPr>
          <w:p w14:paraId="4465DEDB" w14:textId="77777777" w:rsidR="00166592" w:rsidRPr="005A31BF" w:rsidRDefault="00166592" w:rsidP="00C64217">
            <w:pPr>
              <w:pStyle w:val="Els-table-text"/>
              <w:jc w:val="center"/>
              <w:rPr>
                <w:szCs w:val="16"/>
              </w:rPr>
            </w:pPr>
            <w:r w:rsidRPr="005A31BF">
              <w:rPr>
                <w:rFonts w:hint="eastAsia"/>
                <w:szCs w:val="16"/>
              </w:rPr>
              <w:t>6</w:t>
            </w:r>
          </w:p>
        </w:tc>
        <w:tc>
          <w:tcPr>
            <w:tcW w:w="1087" w:type="pct"/>
            <w:vAlign w:val="center"/>
          </w:tcPr>
          <w:p w14:paraId="13234C88" w14:textId="77777777" w:rsidR="00166592" w:rsidRPr="005A31BF" w:rsidRDefault="00166592" w:rsidP="00C64217">
            <w:pPr>
              <w:pStyle w:val="Els-table-text"/>
              <w:jc w:val="center"/>
              <w:rPr>
                <w:szCs w:val="16"/>
              </w:rPr>
            </w:pPr>
            <w:r w:rsidRPr="005A31BF">
              <w:rPr>
                <w:rFonts w:hint="eastAsia"/>
                <w:szCs w:val="16"/>
              </w:rPr>
              <w:t>1</w:t>
            </w:r>
          </w:p>
        </w:tc>
        <w:tc>
          <w:tcPr>
            <w:tcW w:w="1283" w:type="pct"/>
            <w:vAlign w:val="center"/>
          </w:tcPr>
          <w:p w14:paraId="4C3BB022" w14:textId="77777777" w:rsidR="00166592" w:rsidRPr="005A31BF" w:rsidRDefault="00166592" w:rsidP="00C64217">
            <w:pPr>
              <w:pStyle w:val="Els-table-text"/>
              <w:jc w:val="center"/>
              <w:rPr>
                <w:szCs w:val="16"/>
              </w:rPr>
            </w:pPr>
            <w:r w:rsidRPr="005A31BF">
              <w:rPr>
                <w:rFonts w:hint="eastAsia"/>
                <w:szCs w:val="16"/>
              </w:rPr>
              <w:t>2</w:t>
            </w:r>
          </w:p>
        </w:tc>
      </w:tr>
      <w:tr w:rsidR="00166592" w:rsidRPr="005A31BF" w14:paraId="25C4B895" w14:textId="77777777" w:rsidTr="00166592">
        <w:trPr>
          <w:trHeight w:hRule="exact" w:val="193"/>
          <w:jc w:val="center"/>
        </w:trPr>
        <w:tc>
          <w:tcPr>
            <w:tcW w:w="505" w:type="pct"/>
            <w:vAlign w:val="center"/>
          </w:tcPr>
          <w:p w14:paraId="56272569" w14:textId="77777777" w:rsidR="00166592" w:rsidRPr="005A31BF" w:rsidRDefault="00B12BDA"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708" w:type="pct"/>
            <w:vAlign w:val="center"/>
          </w:tcPr>
          <w:p w14:paraId="36D31DFD" w14:textId="77777777" w:rsidR="00166592" w:rsidRPr="005A31BF" w:rsidRDefault="00166592" w:rsidP="00C64217">
            <w:pPr>
              <w:pStyle w:val="Els-table-text"/>
              <w:jc w:val="center"/>
              <w:rPr>
                <w:szCs w:val="16"/>
              </w:rPr>
            </w:pPr>
            <w:r w:rsidRPr="005A31BF">
              <w:rPr>
                <w:rFonts w:hint="eastAsia"/>
                <w:szCs w:val="16"/>
              </w:rPr>
              <w:t>1</w:t>
            </w:r>
          </w:p>
        </w:tc>
        <w:tc>
          <w:tcPr>
            <w:tcW w:w="708" w:type="pct"/>
            <w:vAlign w:val="center"/>
          </w:tcPr>
          <w:p w14:paraId="5C323B84" w14:textId="77777777" w:rsidR="00166592" w:rsidRPr="005A31BF" w:rsidRDefault="00166592" w:rsidP="00C64217">
            <w:pPr>
              <w:pStyle w:val="Els-table-text"/>
              <w:jc w:val="center"/>
              <w:rPr>
                <w:szCs w:val="16"/>
              </w:rPr>
            </w:pPr>
            <w:r w:rsidRPr="005A31BF">
              <w:rPr>
                <w:rFonts w:hint="eastAsia"/>
                <w:szCs w:val="16"/>
              </w:rPr>
              <w:t>0</w:t>
            </w:r>
          </w:p>
        </w:tc>
        <w:tc>
          <w:tcPr>
            <w:tcW w:w="708" w:type="pct"/>
            <w:vAlign w:val="center"/>
          </w:tcPr>
          <w:p w14:paraId="0E22112C" w14:textId="77777777" w:rsidR="00166592" w:rsidRPr="005A31BF" w:rsidRDefault="00166592" w:rsidP="00C64217">
            <w:pPr>
              <w:pStyle w:val="Els-table-text"/>
              <w:jc w:val="center"/>
              <w:rPr>
                <w:szCs w:val="16"/>
              </w:rPr>
            </w:pPr>
            <w:r w:rsidRPr="005A31BF">
              <w:rPr>
                <w:rFonts w:hint="eastAsia"/>
                <w:szCs w:val="16"/>
              </w:rPr>
              <w:t>3</w:t>
            </w:r>
          </w:p>
        </w:tc>
        <w:tc>
          <w:tcPr>
            <w:tcW w:w="1087" w:type="pct"/>
            <w:vAlign w:val="center"/>
          </w:tcPr>
          <w:p w14:paraId="4BF96CC5" w14:textId="77777777" w:rsidR="00166592" w:rsidRPr="005A31BF" w:rsidRDefault="00166592" w:rsidP="00C64217">
            <w:pPr>
              <w:pStyle w:val="Els-table-text"/>
              <w:jc w:val="center"/>
              <w:rPr>
                <w:szCs w:val="16"/>
              </w:rPr>
            </w:pPr>
            <w:r w:rsidRPr="005A31BF">
              <w:rPr>
                <w:rFonts w:hint="eastAsia"/>
                <w:szCs w:val="16"/>
              </w:rPr>
              <w:t>2</w:t>
            </w:r>
          </w:p>
        </w:tc>
        <w:tc>
          <w:tcPr>
            <w:tcW w:w="1283" w:type="pct"/>
            <w:vAlign w:val="center"/>
          </w:tcPr>
          <w:p w14:paraId="3ACEACB7" w14:textId="77777777" w:rsidR="00166592" w:rsidRPr="005A31BF" w:rsidRDefault="00166592" w:rsidP="00C64217">
            <w:pPr>
              <w:pStyle w:val="Els-table-text"/>
              <w:jc w:val="center"/>
              <w:rPr>
                <w:szCs w:val="16"/>
              </w:rPr>
            </w:pPr>
            <w:r w:rsidRPr="005A31BF">
              <w:rPr>
                <w:rFonts w:hint="eastAsia"/>
                <w:szCs w:val="16"/>
              </w:rPr>
              <w:t>3</w:t>
            </w:r>
          </w:p>
        </w:tc>
      </w:tr>
      <w:tr w:rsidR="00166592" w:rsidRPr="005A31BF" w14:paraId="58159C34" w14:textId="77777777" w:rsidTr="00166592">
        <w:trPr>
          <w:trHeight w:hRule="exact" w:val="193"/>
          <w:jc w:val="center"/>
        </w:trPr>
        <w:tc>
          <w:tcPr>
            <w:tcW w:w="505" w:type="pct"/>
            <w:vAlign w:val="center"/>
          </w:tcPr>
          <w:p w14:paraId="06E9E647" w14:textId="77777777" w:rsidR="00166592" w:rsidRPr="005A31BF" w:rsidRDefault="00166592"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708" w:type="pct"/>
            <w:vAlign w:val="center"/>
          </w:tcPr>
          <w:p w14:paraId="5633E378" w14:textId="77777777" w:rsidR="00166592" w:rsidRPr="005A31BF" w:rsidRDefault="00166592" w:rsidP="00C64217">
            <w:pPr>
              <w:pStyle w:val="Els-table-text"/>
              <w:jc w:val="center"/>
              <w:rPr>
                <w:szCs w:val="16"/>
              </w:rPr>
            </w:pPr>
            <w:r w:rsidRPr="005A31BF">
              <w:rPr>
                <w:rFonts w:hint="eastAsia"/>
                <w:szCs w:val="16"/>
              </w:rPr>
              <w:t>0</w:t>
            </w:r>
          </w:p>
        </w:tc>
        <w:tc>
          <w:tcPr>
            <w:tcW w:w="708" w:type="pct"/>
            <w:vAlign w:val="center"/>
          </w:tcPr>
          <w:p w14:paraId="1FAA5CD8" w14:textId="77777777" w:rsidR="00166592" w:rsidRPr="005A31BF" w:rsidRDefault="00166592" w:rsidP="00C64217">
            <w:pPr>
              <w:pStyle w:val="Els-table-text"/>
              <w:jc w:val="center"/>
              <w:rPr>
                <w:szCs w:val="16"/>
              </w:rPr>
            </w:pPr>
            <w:r w:rsidRPr="005A31BF">
              <w:rPr>
                <w:rFonts w:hint="eastAsia"/>
                <w:szCs w:val="16"/>
              </w:rPr>
              <w:t>0</w:t>
            </w:r>
          </w:p>
        </w:tc>
        <w:tc>
          <w:tcPr>
            <w:tcW w:w="708" w:type="pct"/>
            <w:vAlign w:val="center"/>
          </w:tcPr>
          <w:p w14:paraId="65B893AC" w14:textId="77777777" w:rsidR="00166592" w:rsidRPr="005A31BF" w:rsidRDefault="00166592" w:rsidP="00C64217">
            <w:pPr>
              <w:pStyle w:val="Els-table-text"/>
              <w:jc w:val="center"/>
              <w:rPr>
                <w:szCs w:val="16"/>
              </w:rPr>
            </w:pPr>
            <w:r w:rsidRPr="005A31BF">
              <w:rPr>
                <w:rFonts w:hint="eastAsia"/>
                <w:szCs w:val="16"/>
              </w:rPr>
              <w:t>3</w:t>
            </w:r>
          </w:p>
        </w:tc>
        <w:tc>
          <w:tcPr>
            <w:tcW w:w="1087" w:type="pct"/>
            <w:vAlign w:val="center"/>
          </w:tcPr>
          <w:p w14:paraId="75061914" w14:textId="77777777" w:rsidR="00166592" w:rsidRPr="005A31BF" w:rsidRDefault="00166592" w:rsidP="00C64217">
            <w:pPr>
              <w:pStyle w:val="Els-table-text"/>
              <w:jc w:val="center"/>
              <w:rPr>
                <w:szCs w:val="16"/>
              </w:rPr>
            </w:pPr>
            <w:r w:rsidRPr="005A31BF">
              <w:rPr>
                <w:rFonts w:hint="eastAsia"/>
                <w:szCs w:val="16"/>
              </w:rPr>
              <w:t>1</w:t>
            </w:r>
          </w:p>
        </w:tc>
        <w:tc>
          <w:tcPr>
            <w:tcW w:w="1283" w:type="pct"/>
            <w:vAlign w:val="center"/>
          </w:tcPr>
          <w:p w14:paraId="05FD0E2E" w14:textId="77777777" w:rsidR="00166592" w:rsidRPr="005A31BF" w:rsidRDefault="00166592" w:rsidP="00C64217">
            <w:pPr>
              <w:pStyle w:val="Els-table-text"/>
              <w:jc w:val="center"/>
              <w:rPr>
                <w:szCs w:val="16"/>
              </w:rPr>
            </w:pPr>
            <w:r w:rsidRPr="005A31BF">
              <w:rPr>
                <w:rFonts w:hint="eastAsia"/>
                <w:szCs w:val="16"/>
              </w:rPr>
              <w:t>1</w:t>
            </w:r>
          </w:p>
        </w:tc>
      </w:tr>
      <w:tr w:rsidR="00166592" w:rsidRPr="005A31BF" w14:paraId="2DC629CD" w14:textId="77777777" w:rsidTr="00166592">
        <w:trPr>
          <w:trHeight w:hRule="exact" w:val="193"/>
          <w:jc w:val="center"/>
        </w:trPr>
        <w:tc>
          <w:tcPr>
            <w:tcW w:w="505" w:type="pct"/>
            <w:tcBorders>
              <w:bottom w:val="single" w:sz="8" w:space="0" w:color="auto"/>
            </w:tcBorders>
            <w:vAlign w:val="center"/>
          </w:tcPr>
          <w:p w14:paraId="50165826" w14:textId="77777777" w:rsidR="00166592" w:rsidRPr="005A31BF" w:rsidRDefault="00166592"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708" w:type="pct"/>
            <w:tcBorders>
              <w:bottom w:val="single" w:sz="8" w:space="0" w:color="auto"/>
            </w:tcBorders>
            <w:vAlign w:val="center"/>
          </w:tcPr>
          <w:p w14:paraId="04407ACE" w14:textId="77777777" w:rsidR="00166592" w:rsidRPr="005A31BF" w:rsidRDefault="00166592" w:rsidP="00C64217">
            <w:pPr>
              <w:pStyle w:val="Els-table-text"/>
              <w:jc w:val="center"/>
              <w:rPr>
                <w:szCs w:val="16"/>
              </w:rPr>
            </w:pPr>
            <w:r w:rsidRPr="005A31BF">
              <w:rPr>
                <w:rFonts w:hint="eastAsia"/>
                <w:szCs w:val="16"/>
              </w:rPr>
              <w:t>2</w:t>
            </w:r>
          </w:p>
        </w:tc>
        <w:tc>
          <w:tcPr>
            <w:tcW w:w="708" w:type="pct"/>
            <w:tcBorders>
              <w:bottom w:val="single" w:sz="8" w:space="0" w:color="auto"/>
            </w:tcBorders>
            <w:vAlign w:val="center"/>
          </w:tcPr>
          <w:p w14:paraId="38B3F1E0" w14:textId="77777777" w:rsidR="00166592" w:rsidRPr="005A31BF" w:rsidRDefault="00166592" w:rsidP="00C64217">
            <w:pPr>
              <w:pStyle w:val="Els-table-text"/>
              <w:jc w:val="center"/>
              <w:rPr>
                <w:szCs w:val="16"/>
              </w:rPr>
            </w:pPr>
            <w:r w:rsidRPr="005A31BF">
              <w:rPr>
                <w:rFonts w:hint="eastAsia"/>
                <w:szCs w:val="16"/>
              </w:rPr>
              <w:t>7</w:t>
            </w:r>
          </w:p>
        </w:tc>
        <w:tc>
          <w:tcPr>
            <w:tcW w:w="708" w:type="pct"/>
            <w:tcBorders>
              <w:bottom w:val="single" w:sz="8" w:space="0" w:color="auto"/>
            </w:tcBorders>
            <w:vAlign w:val="center"/>
          </w:tcPr>
          <w:p w14:paraId="6A52EB53" w14:textId="77777777" w:rsidR="00166592" w:rsidRPr="005A31BF" w:rsidRDefault="00166592" w:rsidP="00C64217">
            <w:pPr>
              <w:pStyle w:val="Els-table-text"/>
              <w:jc w:val="center"/>
              <w:rPr>
                <w:szCs w:val="16"/>
              </w:rPr>
            </w:pPr>
            <w:r w:rsidRPr="005A31BF">
              <w:rPr>
                <w:rFonts w:hint="eastAsia"/>
                <w:szCs w:val="16"/>
              </w:rPr>
              <w:t>6</w:t>
            </w:r>
          </w:p>
        </w:tc>
        <w:tc>
          <w:tcPr>
            <w:tcW w:w="1087" w:type="pct"/>
            <w:tcBorders>
              <w:bottom w:val="single" w:sz="8" w:space="0" w:color="auto"/>
            </w:tcBorders>
            <w:vAlign w:val="center"/>
          </w:tcPr>
          <w:p w14:paraId="0A1ABDE6" w14:textId="77777777" w:rsidR="00166592" w:rsidRPr="005A31BF" w:rsidRDefault="00166592" w:rsidP="00C64217">
            <w:pPr>
              <w:pStyle w:val="Els-table-text"/>
              <w:jc w:val="center"/>
              <w:rPr>
                <w:szCs w:val="16"/>
              </w:rPr>
            </w:pPr>
            <w:r w:rsidRPr="005A31BF">
              <w:rPr>
                <w:rFonts w:hint="eastAsia"/>
                <w:szCs w:val="16"/>
              </w:rPr>
              <w:t>3</w:t>
            </w:r>
          </w:p>
        </w:tc>
        <w:tc>
          <w:tcPr>
            <w:tcW w:w="1283" w:type="pct"/>
            <w:tcBorders>
              <w:bottom w:val="single" w:sz="8" w:space="0" w:color="auto"/>
            </w:tcBorders>
            <w:vAlign w:val="center"/>
          </w:tcPr>
          <w:p w14:paraId="3EF3E5DD" w14:textId="77777777" w:rsidR="00166592" w:rsidRPr="005A31BF" w:rsidRDefault="00166592" w:rsidP="00C64217">
            <w:pPr>
              <w:pStyle w:val="Els-table-text"/>
              <w:jc w:val="center"/>
              <w:rPr>
                <w:szCs w:val="16"/>
              </w:rPr>
            </w:pPr>
            <w:r w:rsidRPr="005A31BF">
              <w:rPr>
                <w:rFonts w:hint="eastAsia"/>
                <w:szCs w:val="16"/>
              </w:rPr>
              <w:t>1</w:t>
            </w:r>
          </w:p>
        </w:tc>
      </w:tr>
    </w:tbl>
    <w:p w14:paraId="263E6123" w14:textId="77777777" w:rsidR="00AE2A86" w:rsidRDefault="00AE2A86" w:rsidP="00AE2A86">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r>
              <w:rPr>
                <w:rFonts w:ascii="Cambria Math" w:hAnsi="Cambria Math" w:hint="eastAsia"/>
              </w:rPr>
              <m:t>∪</m:t>
            </m:r>
            <m:sSubSup>
              <m:sSubSupPr>
                <m:ctrlPr>
                  <w:rPr>
                    <w:rFonts w:ascii="Cambria Math" w:hAnsi="Cambria Math"/>
                    <w:i/>
                  </w:rPr>
                </m:ctrlPr>
              </m:sSubSupPr>
              <m:e>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e>
        </m:d>
      </m:oMath>
      <w:r>
        <w:rPr>
          <w:rFonts w:hint="eastAsia"/>
        </w:rPr>
        <w:t>.</w:t>
      </w:r>
      <w:r>
        <w:t xml:space="preserve"> Since the task in </w:t>
      </w:r>
      <m:oMath>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oMath>
      <w:r>
        <w:t xml:space="preserve">, </w:t>
      </w:r>
      <m:oMath>
        <m:sSubSup>
          <m:sSubSupPr>
            <m:ctrlPr>
              <w:rPr>
                <w:rFonts w:ascii="Cambria Math" w:hAnsi="Cambria Math"/>
                <w:i/>
              </w:rPr>
            </m:ctrlPr>
          </m:sSubSupPr>
          <m:e>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and </w:t>
      </w:r>
      <m:oMath>
        <m:sSub>
          <m:sSubPr>
            <m:ctrlPr>
              <w:rPr>
                <w:rFonts w:ascii="Cambria Math" w:hAnsi="Cambria Math"/>
                <w:i/>
              </w:rPr>
            </m:ctrlPr>
          </m:sSubPr>
          <m:e>
            <m:r>
              <m:rPr>
                <m:scr m:val="script"/>
              </m:rPr>
              <w:rPr>
                <w:rFonts w:ascii="Cambria Math" w:hAnsi="Cambria Math"/>
              </w:rPr>
              <m:t>G</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Sub>
      </m:oMath>
      <w:r>
        <w:t xml:space="preserve"> may come from different orders, we here use the single uniform subscript </w:t>
      </w:r>
      <m:oMath>
        <m:r>
          <w:rPr>
            <w:rFonts w:ascii="Cambria Math" w:hAnsi="Cambria Math"/>
          </w:rPr>
          <m:t>j</m:t>
        </m:r>
      </m:oMath>
      <w:r>
        <w:t xml:space="preserve"> to distinguish these tasks and their related variables, we ignore the type subscript </w:t>
      </w:r>
      <m:oMath>
        <m:r>
          <w:rPr>
            <w:rFonts w:ascii="Cambria Math" w:hAnsi="Cambria Math"/>
          </w:rPr>
          <m:t>α</m:t>
        </m:r>
      </m:oMath>
      <w:r>
        <w:t xml:space="preserve"> because all the job assigned here are already type matched. The schedule model is:</w:t>
      </w:r>
    </w:p>
    <w:p w14:paraId="42213004" w14:textId="77777777" w:rsidR="00473096" w:rsidRDefault="00473096" w:rsidP="00473096">
      <w:pPr>
        <w:tabs>
          <w:tab w:val="center" w:pos="2480"/>
          <w:tab w:val="right" w:pos="4960"/>
        </w:tabs>
      </w:pPr>
      <w:r>
        <w:tab/>
      </w:r>
      <w:r w:rsidR="001C21FE" w:rsidRPr="001C21FE">
        <w:rPr>
          <w:position w:val="-22"/>
        </w:rPr>
        <w:object w:dxaOrig="2180" w:dyaOrig="540" w14:anchorId="4BE2FDE9">
          <v:shape id="_x0000_i1057" type="#_x0000_t75" style="width:108.75pt;height:27pt" o:ole="">
            <v:imagedata r:id="rId81" o:title=""/>
          </v:shape>
          <o:OLEObject Type="Embed" ProgID="Equation.DSMT4" ShapeID="_x0000_i1057" DrawAspect="Content" ObjectID="_1534955417" r:id="rId82"/>
        </w:object>
      </w:r>
      <w:r>
        <w:t xml:space="preserve"> </w:t>
      </w:r>
      <w:r>
        <w:tab/>
        <w:t>(28)</w:t>
      </w:r>
    </w:p>
    <w:p w14:paraId="0E3BDB0E" w14:textId="77777777"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5E33A1B8" wp14:editId="7DCFF405">
                <wp:simplePos x="0" y="0"/>
                <wp:positionH relativeFrom="column">
                  <wp:posOffset>299539</wp:posOffset>
                </wp:positionH>
                <wp:positionV relativeFrom="paragraph">
                  <wp:posOffset>63710</wp:posOffset>
                </wp:positionV>
                <wp:extent cx="111125" cy="1468832"/>
                <wp:effectExtent l="0" t="0" r="22225" b="17145"/>
                <wp:wrapNone/>
                <wp:docPr id="32" name="左大括号 32"/>
                <wp:cNvGraphicFramePr/>
                <a:graphic xmlns:a="http://schemas.openxmlformats.org/drawingml/2006/main">
                  <a:graphicData uri="http://schemas.microsoft.com/office/word/2010/wordprocessingShape">
                    <wps:wsp>
                      <wps:cNvSpPr/>
                      <wps:spPr>
                        <a:xfrm>
                          <a:off x="0" y="0"/>
                          <a:ext cx="111125" cy="146883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14:paraId="39AFD593" w14:textId="77777777" w:rsidR="00B12BDA" w:rsidRDefault="00B12BDA"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33A1B8" id="左大括号 32" o:spid="_x0000_s1033" type="#_x0000_t87" style="position:absolute;margin-left:23.6pt;margin-top:5pt;width:8.75pt;height:115.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UFnwIAAHcFAAAOAAAAZHJzL2Uyb0RvYy54bWysVE1uEzEU3iNxB8t7MjMhbdIokyq0KkKK&#10;2ooWde147GTAf9hOZtIrsOASCDbse6JyDp49M0kEFUKILJz35v1+729yWkuBNsy6UqscZ70UI6ao&#10;Lkq1zPG724sXI4ycJ6ogQiuW4y1z+HT6/NmkMmPW1ystCmYROFFuXJkcr7w34yRxdMUkcT1tmAIh&#10;11YSD6xdJoUlFXiXIumn6XFSaVsYqylzDr6eN0I8jf45Z9Rfce6YRyLHkJuPr43vIrzJdELGS0vM&#10;qqRtGuQfspCkVBB05+qceILWtvzNlSyp1U5z36NaJprzkrKIAdBk6S9oblbEsIgFiuPMrkzu/7ml&#10;l5tri8oixy/7GCkioUePD18fv3z78en74+cHBJ+hRpVxY1C9Mde25RyQAXDNrQz/AAXVsa7bXV1Z&#10;7RGFjxn8+kcYURBlg+PRqHGa7K2Ndf410xIFIseCcf/KEhrAkzHZzJ2PxS3aDEnxPsOISwG92hCB&#10;Rv2T9KTt5YEOINrrHKWDYcQCYVuPQHWBp5MkYGxQRcpvBQtBhXrLOFQo4IjpxNlkZ8IiCJ3j4kMW&#10;IoOvqBlMeCnEzij9s1GrG8xYnNe/Ndxpx4ha+Z2hLJW2T0X1dZcqb/Q71A3WANvXizqOw7Br+0IX&#10;WxgRq5vdcYZelNCkOXH+mlhoAKwVHAB/BQ8XusqxbimMVtreP/U96MMMgxSjCpYvx+7jmliGkXij&#10;YLpPssEgbGtkBkfDPjD2ULI4lKi1PNPQCRgJyC6SQd+LjuRWyzu4E7MQFUREUYidY+ptx5z55ijA&#10;paFsNotqsKGG+Lm6MbTrfRiX2/qOWNNOqocZv9TdoraT1YzDXjd0SOnZ2mte+iAMlW7q2jKw3XGE&#10;2ksUzschH7X293L6EwAA//8DAFBLAwQUAAYACAAAACEABCCrhN0AAAAIAQAADwAAAGRycy9kb3du&#10;cmV2LnhtbEyPwU7DMBBE70j8g7VI3KjTEJIqxKlQpYoeEBItH+DESxyI11Hstunfs5zocWdGs2+q&#10;9ewGccIp9J4ULBcJCKTWm546BZ+H7cMKRIiajB48oYILBljXtzeVLo0/0wee9rETXEKh1ApsjGMp&#10;ZWgtOh0WfkRi78tPTkc+p06aSZ+53A0yTZJcOt0Tf7B6xI3F9md/dAq+fdxt7XtAel01m/ytL/rD&#10;U6HU/d388gwi4hz/w/CHz+hQM1Pjj2SCGBRkRcpJ1hOexH6eFSAaBWm2fARZV/J6QP0LAAD//wMA&#10;UEsBAi0AFAAGAAgAAAAhALaDOJL+AAAA4QEAABMAAAAAAAAAAAAAAAAAAAAAAFtDb250ZW50X1R5&#10;cGVzXS54bWxQSwECLQAUAAYACAAAACEAOP0h/9YAAACUAQAACwAAAAAAAAAAAAAAAAAvAQAAX3Jl&#10;bHMvLnJlbHNQSwECLQAUAAYACAAAACEAQcPlBZ8CAAB3BQAADgAAAAAAAAAAAAAAAAAuAgAAZHJz&#10;L2Uyb0RvYy54bWxQSwECLQAUAAYACAAAACEABCCrhN0AAAAIAQAADwAAAAAAAAAAAAAAAAD5BAAA&#10;ZHJzL2Rvd25yZXYueG1sUEsFBgAAAAAEAAQA8wAAAAMGAAAAAA==&#10;" adj="1355,10902" strokecolor="black [3040]">
                <v:textbox>
                  <w:txbxContent>
                    <w:p w14:paraId="39AFD593" w14:textId="77777777" w:rsidR="00B12BDA" w:rsidRDefault="00B12BDA" w:rsidP="00E6736B">
                      <w:pPr>
                        <w:jc w:val="center"/>
                      </w:pPr>
                    </w:p>
                  </w:txbxContent>
                </v:textbox>
              </v:shape>
            </w:pict>
          </mc:Fallback>
        </mc:AlternateContent>
      </w:r>
      <w:r w:rsidR="00473096">
        <w:tab/>
      </w:r>
      <w:r w:rsidR="00473096" w:rsidRPr="00473096">
        <w:rPr>
          <w:position w:val="-16"/>
        </w:rPr>
        <w:object w:dxaOrig="2220" w:dyaOrig="420" w14:anchorId="2DD15E67">
          <v:shape id="_x0000_i1058" type="#_x0000_t75" style="width:111pt;height:21pt" o:ole="">
            <v:imagedata r:id="rId83" o:title=""/>
          </v:shape>
          <o:OLEObject Type="Embed" ProgID="Equation.DSMT4" ShapeID="_x0000_i1058" DrawAspect="Content" ObjectID="_1534955418" r:id="rId84"/>
        </w:object>
      </w:r>
      <w:r w:rsidR="00473096">
        <w:t xml:space="preserve"> </w:t>
      </w:r>
      <w:r w:rsidR="00473096">
        <w:tab/>
      </w:r>
      <w:r w:rsidR="00473096">
        <w:tab/>
        <w:t>(29)</w:t>
      </w:r>
    </w:p>
    <w:p w14:paraId="294F5425" w14:textId="77777777" w:rsidR="00473096" w:rsidRDefault="00473096" w:rsidP="00473096">
      <w:pPr>
        <w:tabs>
          <w:tab w:val="left" w:pos="600"/>
          <w:tab w:val="left" w:pos="3200"/>
          <w:tab w:val="right" w:pos="4960"/>
        </w:tabs>
      </w:pPr>
      <w:r>
        <w:tab/>
      </w:r>
      <w:r w:rsidRPr="00473096">
        <w:rPr>
          <w:position w:val="-12"/>
        </w:rPr>
        <w:object w:dxaOrig="1280" w:dyaOrig="340" w14:anchorId="541F4F30">
          <v:shape id="_x0000_i1059" type="#_x0000_t75" style="width:63.75pt;height:17.25pt" o:ole="">
            <v:imagedata r:id="rId85" o:title=""/>
          </v:shape>
          <o:OLEObject Type="Embed" ProgID="Equation.DSMT4" ShapeID="_x0000_i1059" DrawAspect="Content" ObjectID="_1534955419" r:id="rId86"/>
        </w:object>
      </w:r>
      <w:r>
        <w:t xml:space="preserve"> </w:t>
      </w:r>
      <w:r>
        <w:tab/>
      </w:r>
      <w:r w:rsidRPr="00473096">
        <w:rPr>
          <w:position w:val="-12"/>
        </w:rPr>
        <w:object w:dxaOrig="1200" w:dyaOrig="340" w14:anchorId="502DC000">
          <v:shape id="_x0000_i1060" type="#_x0000_t75" style="width:60pt;height:17.25pt" o:ole="">
            <v:imagedata r:id="rId87" o:title=""/>
          </v:shape>
          <o:OLEObject Type="Embed" ProgID="Equation.DSMT4" ShapeID="_x0000_i1060" DrawAspect="Content" ObjectID="_1534955420" r:id="rId88"/>
        </w:object>
      </w:r>
      <w:r>
        <w:t xml:space="preserve"> </w:t>
      </w:r>
      <w:r>
        <w:tab/>
        <w:t>(30)</w:t>
      </w:r>
    </w:p>
    <w:p w14:paraId="635BE1C9" w14:textId="77777777"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062B987F" wp14:editId="5185E11B">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7831836" w14:textId="77777777" w:rsidR="00B12BDA" w:rsidRPr="00665FDC" w:rsidRDefault="00B12BDA"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2B987F" id="文本框 33" o:spid="_x0000_s1034"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hnwIAAJMFAAAOAAAAZHJzL2Uyb0RvYy54bWysVM1uEzEQviPxDpbvdPPXH6JuqpCqCKlq&#10;K1rUs+O1Ewuvx9hOdsMDlDfgxIU7z9XnYOzdTULppYjL7tjzzYznm5/Ts7rUZC2cV2By2j/oUSIM&#10;h0KZRU4/3V28OaHEB2YKpsGInG6Ep2eT169OKzsWA1iCLoQj6MT4cWVzugzBjrPM86UomT8AKwwq&#10;JbiSBTy6RVY4VqH3UmeDXu8oq8AV1gEX3uPteaOkk+RfSsHDtZReBKJzim8L6evSdx6/2eSUjReO&#10;2aXi7TPYP7yiZMpg0K2rcxYYWTn1l6tScQceZDjgUGYgpeIi5YDZ9HtPsrldMitSLkiOt1ua/P9z&#10;y6/WN46oIqfDISWGlVijx+/fHn/8evz5QPAOCaqsHyPu1iIy1O+gxkJ39x4vY961dGX8Y0YE9Uj1&#10;ZkuvqAPheDkcjfrHqOGoGhyf9IeJ/mxnbJ0P7wWUJAo5dVi9RCpbX/qAD0FoB4mxPGhVXCit0yF2&#10;jJhpR9YMa61DeiJa/IHShlQ5PRoe9pJjA9G88axNdCNSz7ThYuJNgkkKGy0iRpuPQiJnKc9nYjPO&#10;hdnGT+iIkhjqJYYtfveqlxg3eaBFigwmbI1LZcCl7NOQ7SgrPneUyQaPhO/lHcVQz+vULCdd/edQ&#10;bLAtHDST5S2/UFi8S+bDDXM4SlhvXA/hGj9SA5IPrUTJEtzX5+4jHjsctZRUOJo59V9WzAlK9AeD&#10;vf+2PxrFWU6H0eHxAA9uXzPf15hVOQPsiD4uIsuTGPFBd6J0UN7jFpnGqKhihmPsnIZOnIVmYeAW&#10;4mI6TSCcXsvCpbm1PLqOLMfWvKvvmbNt/wZs/CvohpiNn7Rxg42WBqarAFKlHo88N6y2/OPkp9Zv&#10;t1RcLfvnhNrt0slvAAAA//8DAFBLAwQUAAYACAAAACEA32mB2N8AAAAGAQAADwAAAGRycy9kb3du&#10;cmV2LnhtbEyPS0/DMBCE70j9D9ZW4oKo0wbSKmRTIcRD6o2Gh7i58TaJGq+j2E3Cv8ec4Dia0cw3&#10;2XYyrRiod41lhOUiAkFcWt1whfBWPF1vQDivWKvWMiF8k4NtPrvIVKrtyK807H0lQgm7VCHU3nep&#10;lK6sySi3sB1x8I62N8oH2VdS92oM5aaVqyhKpFENh4VadfRQU3nanw3C11X1uXPT8/sY38bd48tQ&#10;rD90gXg5n+7vQHia/F8YfvEDOuSB6WDPrJ1oEZLwxCPENzGIYCfRCsQBYb1Zgswz+R8//wEAAP//&#10;AwBQSwECLQAUAAYACAAAACEAtoM4kv4AAADhAQAAEwAAAAAAAAAAAAAAAAAAAAAAW0NvbnRlbnRf&#10;VHlwZXNdLnhtbFBLAQItABQABgAIAAAAIQA4/SH/1gAAAJQBAAALAAAAAAAAAAAAAAAAAC8BAABf&#10;cmVscy8ucmVsc1BLAQItABQABgAIAAAAIQB+aA7hnwIAAJMFAAAOAAAAAAAAAAAAAAAAAC4CAABk&#10;cnMvZTJvRG9jLnhtbFBLAQItABQABgAIAAAAIQDfaYHY3wAAAAYBAAAPAAAAAAAAAAAAAAAAAPkE&#10;AABkcnMvZG93bnJldi54bWxQSwUGAAAAAAQABADzAAAABQYAAAAA&#10;" fillcolor="white [3201]" stroked="f" strokeweight=".5pt">
                <v:textbox>
                  <w:txbxContent>
                    <w:p w14:paraId="27831836" w14:textId="77777777" w:rsidR="00B12BDA" w:rsidRPr="00665FDC" w:rsidRDefault="00B12BDA"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473096" w:rsidRPr="00473096">
        <w:rPr>
          <w:position w:val="-16"/>
        </w:rPr>
        <w:object w:dxaOrig="1740" w:dyaOrig="420" w14:anchorId="18199FA7">
          <v:shape id="_x0000_i1061" type="#_x0000_t75" style="width:87pt;height:21pt" o:ole="">
            <v:imagedata r:id="rId89" o:title=""/>
          </v:shape>
          <o:OLEObject Type="Embed" ProgID="Equation.DSMT4" ShapeID="_x0000_i1061" DrawAspect="Content" ObjectID="_1534955421" r:id="rId90"/>
        </w:object>
      </w:r>
      <w:r w:rsidR="00473096">
        <w:t xml:space="preserve"> </w:t>
      </w:r>
      <w:r w:rsidR="00473096">
        <w:tab/>
      </w:r>
      <w:r w:rsidR="00473096">
        <w:tab/>
        <w:t>(31)</w:t>
      </w:r>
    </w:p>
    <w:p w14:paraId="56F1CDC2" w14:textId="77777777" w:rsidR="00473096" w:rsidRDefault="00473096" w:rsidP="00473096">
      <w:pPr>
        <w:tabs>
          <w:tab w:val="left" w:pos="600"/>
          <w:tab w:val="left" w:pos="3200"/>
          <w:tab w:val="right" w:pos="4960"/>
        </w:tabs>
      </w:pPr>
      <w:r>
        <w:lastRenderedPageBreak/>
        <w:tab/>
      </w:r>
      <w:r w:rsidRPr="00473096">
        <w:rPr>
          <w:position w:val="-12"/>
        </w:rPr>
        <w:object w:dxaOrig="1180" w:dyaOrig="340" w14:anchorId="2A0E9127">
          <v:shape id="_x0000_i1062" type="#_x0000_t75" style="width:59.25pt;height:17.25pt" o:ole="">
            <v:imagedata r:id="rId91" o:title=""/>
          </v:shape>
          <o:OLEObject Type="Embed" ProgID="Equation.DSMT4" ShapeID="_x0000_i1062" DrawAspect="Content" ObjectID="_1534955422" r:id="rId92"/>
        </w:object>
      </w:r>
      <w:r>
        <w:t xml:space="preserve"> </w:t>
      </w:r>
      <w:r>
        <w:tab/>
      </w:r>
      <w:r w:rsidRPr="00473096">
        <w:rPr>
          <w:position w:val="-10"/>
        </w:rPr>
        <w:object w:dxaOrig="680" w:dyaOrig="320" w14:anchorId="0BE34396">
          <v:shape id="_x0000_i1063" type="#_x0000_t75" style="width:33.75pt;height:15.75pt" o:ole="">
            <v:imagedata r:id="rId93" o:title=""/>
          </v:shape>
          <o:OLEObject Type="Embed" ProgID="Equation.DSMT4" ShapeID="_x0000_i1063" DrawAspect="Content" ObjectID="_1534955423" r:id="rId94"/>
        </w:object>
      </w:r>
      <w:r>
        <w:t xml:space="preserve"> </w:t>
      </w:r>
      <w:r>
        <w:tab/>
        <w:t>(32)</w:t>
      </w:r>
    </w:p>
    <w:p w14:paraId="156F8157" w14:textId="77777777" w:rsidR="00473096" w:rsidRDefault="00473096" w:rsidP="00473096">
      <w:pPr>
        <w:tabs>
          <w:tab w:val="left" w:pos="600"/>
          <w:tab w:val="left" w:pos="3200"/>
          <w:tab w:val="right" w:pos="4960"/>
        </w:tabs>
      </w:pPr>
      <w:r>
        <w:tab/>
      </w:r>
      <w:r w:rsidRPr="00473096">
        <w:rPr>
          <w:position w:val="-32"/>
        </w:rPr>
        <w:object w:dxaOrig="1500" w:dyaOrig="540" w14:anchorId="28A490BC">
          <v:shape id="_x0000_i1064" type="#_x0000_t75" style="width:75pt;height:27pt" o:ole="">
            <v:imagedata r:id="rId95" o:title=""/>
          </v:shape>
          <o:OLEObject Type="Embed" ProgID="Equation.DSMT4" ShapeID="_x0000_i1064" DrawAspect="Content" ObjectID="_1534955424" r:id="rId96"/>
        </w:object>
      </w:r>
      <w:r>
        <w:t xml:space="preserve"> </w:t>
      </w:r>
      <w:r>
        <w:tab/>
      </w:r>
      <w:r w:rsidRPr="00473096">
        <w:rPr>
          <w:position w:val="-10"/>
        </w:rPr>
        <w:object w:dxaOrig="520" w:dyaOrig="300" w14:anchorId="4C513B76">
          <v:shape id="_x0000_i1065" type="#_x0000_t75" style="width:26.25pt;height:15pt" o:ole="">
            <v:imagedata r:id="rId97" o:title=""/>
          </v:shape>
          <o:OLEObject Type="Embed" ProgID="Equation.DSMT4" ShapeID="_x0000_i1065" DrawAspect="Content" ObjectID="_1534955425" r:id="rId98"/>
        </w:object>
      </w:r>
      <w:r>
        <w:t xml:space="preserve"> </w:t>
      </w:r>
      <w:r>
        <w:tab/>
        <w:t>(33)</w:t>
      </w:r>
    </w:p>
    <w:p w14:paraId="71C1B5BA" w14:textId="77777777" w:rsidR="00473096" w:rsidRDefault="00473096" w:rsidP="00473096">
      <w:pPr>
        <w:tabs>
          <w:tab w:val="left" w:pos="600"/>
          <w:tab w:val="left" w:pos="3200"/>
          <w:tab w:val="right" w:pos="4960"/>
        </w:tabs>
      </w:pPr>
      <w:r>
        <w:tab/>
      </w:r>
      <w:r w:rsidRPr="00473096">
        <w:rPr>
          <w:position w:val="-12"/>
        </w:rPr>
        <w:object w:dxaOrig="1140" w:dyaOrig="340" w14:anchorId="6362FC6D">
          <v:shape id="_x0000_i1066" type="#_x0000_t75" style="width:57pt;height:17.25pt" o:ole="">
            <v:imagedata r:id="rId99" o:title=""/>
          </v:shape>
          <o:OLEObject Type="Embed" ProgID="Equation.DSMT4" ShapeID="_x0000_i1066" DrawAspect="Content" ObjectID="_1534955426" r:id="rId100"/>
        </w:object>
      </w:r>
      <w:r>
        <w:t xml:space="preserve"> </w:t>
      </w:r>
      <w:r>
        <w:tab/>
      </w:r>
      <w:r w:rsidRPr="00473096">
        <w:rPr>
          <w:position w:val="-10"/>
        </w:rPr>
        <w:object w:dxaOrig="620" w:dyaOrig="320" w14:anchorId="677AC447">
          <v:shape id="_x0000_i1067" type="#_x0000_t75" style="width:30.75pt;height:15.75pt" o:ole="">
            <v:imagedata r:id="rId101" o:title=""/>
          </v:shape>
          <o:OLEObject Type="Embed" ProgID="Equation.DSMT4" ShapeID="_x0000_i1067" DrawAspect="Content" ObjectID="_1534955427" r:id="rId102"/>
        </w:object>
      </w:r>
      <w:r>
        <w:t xml:space="preserve"> </w:t>
      </w:r>
      <w:r>
        <w:tab/>
        <w:t>(34)</w:t>
      </w:r>
    </w:p>
    <w:p w14:paraId="2F659995" w14:textId="77777777" w:rsidR="00166592" w:rsidRDefault="00166592" w:rsidP="00166592">
      <w:pPr>
        <w:pStyle w:val="Els-body-text"/>
      </w:pPr>
      <w:r>
        <w:t>The schedule aim for each resource Eq. 28 is to minimum the maximum delay of jobs. Eq.30 makes sure that all predecessors of each job finished before the job itself. Eq. 32 means that the finish time of activate job is determined. Eq. 33 makes sure the capacity restriction at every time period and Eq. 34 defines the extreme situation of the finish time. Since Eq. 33 is a time dependent function, the schedule model cannot be solved with mixed integer programming (MIP) techniques.</w:t>
      </w:r>
    </w:p>
    <w:p w14:paraId="67C1AA17" w14:textId="77777777" w:rsidR="00E52FC6" w:rsidRDefault="00D426CB" w:rsidP="00D426CB">
      <w:pPr>
        <w:pStyle w:val="Els-2ndorder-head"/>
      </w:pPr>
      <w:r w:rsidRPr="00D426CB">
        <w:t>Outsourcing mode</w:t>
      </w:r>
    </w:p>
    <w:p w14:paraId="0BA720B5" w14:textId="77777777" w:rsidR="00653AA0" w:rsidRDefault="00845C9E" w:rsidP="00653AA0">
      <w:pPr>
        <w:pStyle w:val="Els-body-text"/>
      </w:pPr>
      <w:r>
        <w:t>Outsourcing mode is one extension on the original mode and will be active when incubation mode is on that only service can perform this procedure.</w:t>
      </w:r>
      <w:r w:rsidR="0021756F">
        <w:t xml:space="preserve"> </w:t>
      </w:r>
      <w:r w:rsidRPr="00845C9E">
        <w:t>As s</w:t>
      </w:r>
      <w:r>
        <w:t xml:space="preserve">hown in Fig. 5, the idea of outsourcing for service is to republish active or inactive task to platform again in order to reduce its job queue length to enhance the probability to be selected by new tasks. For each </w:t>
      </w:r>
      <w:r>
        <w:rPr>
          <w:rFonts w:hint="eastAsia"/>
        </w:rPr>
        <w:t xml:space="preserve">single task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xml:space="preserve"> , the only condition to make the out</w:t>
      </w:r>
      <w:r>
        <w:t>source decision is that if the maximum delay</w:t>
      </w:r>
      <w:r w:rsidR="008B6CE8">
        <w:t xml:space="preserve"> </w:t>
      </w:r>
      <w:r>
        <w:t>(</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es and services’ performance status. Outsourcing mode makes it possible to paralleled process one job.</w:t>
      </w:r>
    </w:p>
    <w:p w14:paraId="259E65E5" w14:textId="77777777" w:rsidR="0021756F" w:rsidRDefault="0021756F" w:rsidP="0021756F">
      <w:pPr>
        <w:keepNext/>
        <w:jc w:val="center"/>
      </w:pPr>
      <w:r>
        <w:rPr>
          <w:noProof/>
          <w:lang w:val="en-US" w:eastAsia="zh-CN"/>
        </w:rPr>
        <w:drawing>
          <wp:inline distT="0" distB="0" distL="0" distR="0" wp14:anchorId="6BC8BA19" wp14:editId="0E9836EA">
            <wp:extent cx="2225615" cy="575748"/>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outsource mode.jpg"/>
                    <pic:cNvPicPr/>
                  </pic:nvPicPr>
                  <pic:blipFill rotWithShape="1">
                    <a:blip r:embed="rId103">
                      <a:extLst>
                        <a:ext uri="{28A0092B-C50C-407E-A947-70E740481C1C}">
                          <a14:useLocalDpi xmlns:a14="http://schemas.microsoft.com/office/drawing/2010/main" val="0"/>
                        </a:ext>
                      </a:extLst>
                    </a:blip>
                    <a:srcRect l="2126" t="30414" r="1186" b="37218"/>
                    <a:stretch/>
                  </pic:blipFill>
                  <pic:spPr bwMode="auto">
                    <a:xfrm>
                      <a:off x="0" y="0"/>
                      <a:ext cx="2241461" cy="579847"/>
                    </a:xfrm>
                    <a:prstGeom prst="rect">
                      <a:avLst/>
                    </a:prstGeom>
                    <a:ln>
                      <a:noFill/>
                    </a:ln>
                    <a:extLst>
                      <a:ext uri="{53640926-AAD7-44D8-BBD7-CCE9431645EC}">
                        <a14:shadowObscured xmlns:a14="http://schemas.microsoft.com/office/drawing/2010/main"/>
                      </a:ext>
                    </a:extLst>
                  </pic:spPr>
                </pic:pic>
              </a:graphicData>
            </a:graphic>
          </wp:inline>
        </w:drawing>
      </w:r>
    </w:p>
    <w:p w14:paraId="48B7C720" w14:textId="77777777" w:rsidR="0021756F" w:rsidRDefault="0021756F" w:rsidP="0021756F">
      <w:pPr>
        <w:pStyle w:val="a3"/>
        <w:jc w:val="center"/>
      </w:pPr>
      <w:r>
        <w:t xml:space="preserve">Fig. </w:t>
      </w:r>
      <w:r>
        <w:fldChar w:fldCharType="begin"/>
      </w:r>
      <w:r>
        <w:instrText xml:space="preserve"> SEQ Fig. \* ARABIC </w:instrText>
      </w:r>
      <w:r>
        <w:fldChar w:fldCharType="separate"/>
      </w:r>
      <w:r>
        <w:rPr>
          <w:noProof/>
        </w:rPr>
        <w:t>5</w:t>
      </w:r>
      <w:r>
        <w:fldChar w:fldCharType="end"/>
      </w:r>
      <w:r>
        <w:t>.</w:t>
      </w:r>
      <w:r>
        <w:rPr>
          <w:noProof/>
        </w:rPr>
        <w:t xml:space="preserve"> </w:t>
      </w:r>
      <w:r w:rsidRPr="00582110">
        <w:rPr>
          <w:noProof/>
        </w:rPr>
        <w:t>Outsourcing mode</w:t>
      </w:r>
    </w:p>
    <w:p w14:paraId="4D5EF4A9" w14:textId="77777777" w:rsidR="00E52FC6" w:rsidRDefault="00D426CB" w:rsidP="00D426CB">
      <w:pPr>
        <w:pStyle w:val="Els-2ndorder-head"/>
      </w:pPr>
      <w:r w:rsidRPr="00D426CB">
        <w:t>Metabolism mode</w:t>
      </w:r>
    </w:p>
    <w:p w14:paraId="4EDCCFA9" w14:textId="77777777" w:rsidR="00036553" w:rsidRDefault="00036553" w:rsidP="00036553">
      <w:pPr>
        <w:pStyle w:val="Els-body-text"/>
      </w:pPr>
      <w:r>
        <w:t>Metabolism mode is one extension on the original mode for platform operator to control the number of individual in the system by both restrict the arrival and eliminate the current members.</w:t>
      </w:r>
      <w:r w:rsidR="00BB6AF9">
        <w:t xml:space="preserve"> </w:t>
      </w:r>
      <w:r w:rsidRPr="00036553">
        <w:t xml:space="preserve">As shown in Fig. 6, </w:t>
      </w:r>
      <w:r w:rsidR="00BB6AF9">
        <w:t xml:space="preserve">we can define machine scarcity </w:t>
      </w:r>
      <w:r>
        <w:t xml:space="preserve">as </w:t>
      </w:r>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t>.</w:t>
      </w:r>
    </w:p>
    <w:p w14:paraId="08175F30" w14:textId="77777777" w:rsidR="00BB6AF9" w:rsidRDefault="00BB6AF9" w:rsidP="00BB6AF9">
      <w:pPr>
        <w:keepNext/>
        <w:jc w:val="center"/>
      </w:pPr>
      <w:r>
        <w:rPr>
          <w:noProof/>
          <w:lang w:val="en-US" w:eastAsia="zh-CN"/>
        </w:rPr>
        <w:drawing>
          <wp:inline distT="0" distB="0" distL="0" distR="0" wp14:anchorId="007F5CCB" wp14:editId="31178A8C">
            <wp:extent cx="2406770" cy="66884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etabolism mode.jpg"/>
                    <pic:cNvPicPr/>
                  </pic:nvPicPr>
                  <pic:blipFill rotWithShape="1">
                    <a:blip r:embed="rId104">
                      <a:extLst>
                        <a:ext uri="{28A0092B-C50C-407E-A947-70E740481C1C}">
                          <a14:useLocalDpi xmlns:a14="http://schemas.microsoft.com/office/drawing/2010/main" val="0"/>
                        </a:ext>
                      </a:extLst>
                    </a:blip>
                    <a:srcRect l="2026" t="30491" r="969" b="34626"/>
                    <a:stretch/>
                  </pic:blipFill>
                  <pic:spPr bwMode="auto">
                    <a:xfrm>
                      <a:off x="0" y="0"/>
                      <a:ext cx="2417601" cy="671854"/>
                    </a:xfrm>
                    <a:prstGeom prst="rect">
                      <a:avLst/>
                    </a:prstGeom>
                    <a:ln>
                      <a:noFill/>
                    </a:ln>
                    <a:extLst>
                      <a:ext uri="{53640926-AAD7-44D8-BBD7-CCE9431645EC}">
                        <a14:shadowObscured xmlns:a14="http://schemas.microsoft.com/office/drawing/2010/main"/>
                      </a:ext>
                    </a:extLst>
                  </pic:spPr>
                </pic:pic>
              </a:graphicData>
            </a:graphic>
          </wp:inline>
        </w:drawing>
      </w:r>
    </w:p>
    <w:p w14:paraId="03AB7149" w14:textId="77777777" w:rsidR="00BB6AF9" w:rsidRDefault="00BB6AF9" w:rsidP="00BB6AF9">
      <w:pPr>
        <w:pStyle w:val="a3"/>
        <w:jc w:val="center"/>
      </w:pPr>
      <w:r>
        <w:t xml:space="preserve">Fig. </w:t>
      </w:r>
      <w:r>
        <w:fldChar w:fldCharType="begin"/>
      </w:r>
      <w:r>
        <w:instrText xml:space="preserve"> SEQ Fig. \* ARABIC </w:instrText>
      </w:r>
      <w:r>
        <w:fldChar w:fldCharType="separate"/>
      </w:r>
      <w:r>
        <w:rPr>
          <w:noProof/>
        </w:rPr>
        <w:t>6</w:t>
      </w:r>
      <w:r>
        <w:fldChar w:fldCharType="end"/>
      </w:r>
      <w:r>
        <w:t>.</w:t>
      </w:r>
      <w:r>
        <w:rPr>
          <w:noProof/>
        </w:rPr>
        <w:t xml:space="preserve"> </w:t>
      </w:r>
      <w:r w:rsidRPr="00C34C73">
        <w:rPr>
          <w:noProof/>
        </w:rPr>
        <w:t>Metabolism mode</w:t>
      </w:r>
    </w:p>
    <w:p w14:paraId="63259D83" w14:textId="77777777" w:rsidR="00036553" w:rsidRDefault="00036553" w:rsidP="00E52FC6">
      <w:pPr>
        <w:pStyle w:val="Els-body-text"/>
      </w:pPr>
      <w:r>
        <w:t>Platform restrict the arrival of new machine by block the registration, eliminate the current machine by their quality and owner’s rank. Rank value is initialized to 0 and will be changed by demander’s review after the finish of task:</w:t>
      </w:r>
    </w:p>
    <w:p w14:paraId="351899EF" w14:textId="77777777" w:rsidR="000745B6" w:rsidRDefault="000745B6" w:rsidP="000C1781">
      <w:pPr>
        <w:tabs>
          <w:tab w:val="left" w:pos="800"/>
          <w:tab w:val="left" w:pos="3828"/>
          <w:tab w:val="right" w:pos="4960"/>
        </w:tabs>
      </w:pPr>
      <w:r>
        <w:tab/>
      </w:r>
      <w:r w:rsidRPr="000745B6">
        <w:rPr>
          <w:position w:val="-28"/>
        </w:rPr>
        <w:object w:dxaOrig="2700" w:dyaOrig="700" w14:anchorId="6F2AFC8B">
          <v:shape id="_x0000_i1068" type="#_x0000_t75" style="width:135pt;height:35.25pt" o:ole="">
            <v:imagedata r:id="rId105" o:title=""/>
          </v:shape>
          <o:OLEObject Type="Embed" ProgID="Equation.DSMT4" ShapeID="_x0000_i1068" DrawAspect="Content" ObjectID="_1534955428" r:id="rId106"/>
        </w:object>
      </w:r>
      <w:r>
        <w:t xml:space="preserve"> </w:t>
      </w:r>
      <w:r>
        <w:tab/>
      </w:r>
      <w:r w:rsidR="000C1781" w:rsidRPr="000745B6">
        <w:rPr>
          <w:position w:val="-6"/>
        </w:rPr>
        <w:object w:dxaOrig="499" w:dyaOrig="260" w14:anchorId="5F27441D">
          <v:shape id="_x0000_i1069" type="#_x0000_t75" style="width:24.75pt;height:12.75pt" o:ole="">
            <v:imagedata r:id="rId107" o:title=""/>
          </v:shape>
          <o:OLEObject Type="Embed" ProgID="Equation.DSMT4" ShapeID="_x0000_i1069" DrawAspect="Content" ObjectID="_1534955429" r:id="rId108"/>
        </w:object>
      </w:r>
      <w:r w:rsidR="000C1781">
        <w:tab/>
        <w:t>(35a)</w:t>
      </w:r>
    </w:p>
    <w:p w14:paraId="0BD63C85" w14:textId="77777777" w:rsidR="000C1781" w:rsidRDefault="000C1781" w:rsidP="000C1781">
      <w:pPr>
        <w:tabs>
          <w:tab w:val="left" w:pos="800"/>
          <w:tab w:val="left" w:pos="3828"/>
          <w:tab w:val="right" w:pos="4960"/>
        </w:tabs>
      </w:pPr>
      <w:r>
        <w:tab/>
      </w:r>
      <w:r w:rsidRPr="000C1781">
        <w:rPr>
          <w:position w:val="-16"/>
        </w:rPr>
        <w:object w:dxaOrig="1180" w:dyaOrig="380" w14:anchorId="006CE614">
          <v:shape id="_x0000_i1070" type="#_x0000_t75" style="width:59.25pt;height:18.75pt" o:ole="">
            <v:imagedata r:id="rId109" o:title=""/>
          </v:shape>
          <o:OLEObject Type="Embed" ProgID="Equation.DSMT4" ShapeID="_x0000_i1070" DrawAspect="Content" ObjectID="_1534955430" r:id="rId110"/>
        </w:object>
      </w:r>
      <w:r>
        <w:t xml:space="preserve"> </w:t>
      </w:r>
      <w:r>
        <w:tab/>
      </w:r>
      <w:r>
        <w:tab/>
        <w:t>(35b)</w:t>
      </w:r>
    </w:p>
    <w:p w14:paraId="34DC73DD" w14:textId="77777777" w:rsidR="000C1781" w:rsidRDefault="000C1781" w:rsidP="000C1781">
      <w:pPr>
        <w:tabs>
          <w:tab w:val="left" w:pos="800"/>
          <w:tab w:val="left" w:pos="3828"/>
          <w:tab w:val="right" w:pos="4960"/>
        </w:tabs>
      </w:pPr>
      <w:r>
        <w:tab/>
      </w:r>
      <w:r w:rsidRPr="000C1781">
        <w:rPr>
          <w:position w:val="-14"/>
        </w:rPr>
        <w:object w:dxaOrig="1380" w:dyaOrig="400" w14:anchorId="6CC34310">
          <v:shape id="_x0000_i1071" type="#_x0000_t75" style="width:69pt;height:20.25pt" o:ole="">
            <v:imagedata r:id="rId111" o:title=""/>
          </v:shape>
          <o:OLEObject Type="Embed" ProgID="Equation.DSMT4" ShapeID="_x0000_i1071" DrawAspect="Content" ObjectID="_1534955431" r:id="rId112"/>
        </w:object>
      </w:r>
      <w:r>
        <w:t xml:space="preserve"> </w:t>
      </w:r>
      <w:r>
        <w:tab/>
      </w:r>
      <w:r w:rsidRPr="000C1781">
        <w:rPr>
          <w:position w:val="-6"/>
        </w:rPr>
        <w:object w:dxaOrig="499" w:dyaOrig="260" w14:anchorId="19F0A6B1">
          <v:shape id="_x0000_i1072" type="#_x0000_t75" style="width:24.75pt;height:12.75pt" o:ole="">
            <v:imagedata r:id="rId113" o:title=""/>
          </v:shape>
          <o:OLEObject Type="Embed" ProgID="Equation.DSMT4" ShapeID="_x0000_i1072" DrawAspect="Content" ObjectID="_1534955432" r:id="rId114"/>
        </w:object>
      </w:r>
      <w:r>
        <w:t xml:space="preserve"> </w:t>
      </w:r>
      <w:r>
        <w:tab/>
        <w:t>(35c)</w:t>
      </w:r>
    </w:p>
    <w:p w14:paraId="0855ABF2" w14:textId="77777777" w:rsidR="000745B6" w:rsidRDefault="00036553" w:rsidP="00036553">
      <w:pPr>
        <w:pStyle w:val="Els-body-text"/>
        <w:ind w:firstLine="0"/>
      </w:pPr>
      <w:r w:rsidRPr="00036553">
        <w:t>The change of rank value can be determined by:</w:t>
      </w:r>
    </w:p>
    <w:p w14:paraId="59B22167" w14:textId="77777777" w:rsidR="000C1781" w:rsidRDefault="000C1781" w:rsidP="000C1781">
      <w:pPr>
        <w:tabs>
          <w:tab w:val="center" w:pos="2480"/>
          <w:tab w:val="right" w:pos="4960"/>
        </w:tabs>
      </w:pPr>
      <w:r>
        <w:lastRenderedPageBreak/>
        <w:tab/>
      </w:r>
      <w:r w:rsidRPr="000C1781">
        <w:rPr>
          <w:position w:val="-28"/>
        </w:rPr>
        <w:object w:dxaOrig="3120" w:dyaOrig="780" w14:anchorId="40378647">
          <v:shape id="_x0000_i1073" type="#_x0000_t75" style="width:156pt;height:39pt" o:ole="">
            <v:imagedata r:id="rId115" o:title=""/>
          </v:shape>
          <o:OLEObject Type="Embed" ProgID="Equation.DSMT4" ShapeID="_x0000_i1073" DrawAspect="Content" ObjectID="_1534955433" r:id="rId116"/>
        </w:object>
      </w:r>
      <w:r>
        <w:t xml:space="preserve"> </w:t>
      </w:r>
      <w:r>
        <w:tab/>
        <w:t>(36)</w:t>
      </w:r>
    </w:p>
    <w:p w14:paraId="21B858FE" w14:textId="77777777" w:rsidR="00391FF1" w:rsidRDefault="00391FF1" w:rsidP="00391FF1">
      <w:pPr>
        <w:pStyle w:val="Els-1storder-head"/>
      </w:pPr>
      <w:r w:rsidRPr="00391FF1">
        <w:t>Experiment and result Analysis</w:t>
      </w:r>
    </w:p>
    <w:p w14:paraId="383AC351" w14:textId="77777777" w:rsidR="00ED2D69" w:rsidRPr="00ED2D69" w:rsidRDefault="00ED2D69" w:rsidP="00ED2D69">
      <w:pPr>
        <w:pStyle w:val="Els-body-text"/>
      </w:pPr>
      <w:r>
        <w:t xml:space="preserve">Individuals in the manufacturing ecosystem are: 1) autonomous and self-directed, 2) social, interacting with other entities, 3) controlled by the environment, 4) self-contained. They optimize their multi-objective decision makings to interact with others and the environment, hence, agent-based modeling and simulation (ABMS) </w:t>
      </w:r>
      <w:proofErr w:type="gramStart"/>
      <w:r>
        <w:t>technique[</w:t>
      </w:r>
      <w:proofErr w:type="gramEnd"/>
      <w:r>
        <w:t xml:space="preserve">14,15] is suitable for the study in such </w:t>
      </w:r>
      <w:ins w:id="146" w:author="Vic" w:date="2016-09-08T23:00:00Z">
        <w:r w:rsidR="008B5387">
          <w:t xml:space="preserve">a </w:t>
        </w:r>
      </w:ins>
      <w:r>
        <w:t>complex system.</w:t>
      </w:r>
      <w:del w:id="147" w:author="Vic" w:date="2016-09-08T23:01:00Z">
        <w:r w:rsidDel="008B5387">
          <w:delText xml:space="preserve"> With the help of</w:delText>
        </w:r>
      </w:del>
      <w:ins w:id="148" w:author="Vic" w:date="2016-09-08T23:01:00Z">
        <w:r w:rsidR="008B5387">
          <w:t xml:space="preserve"> </w:t>
        </w:r>
      </w:ins>
      <w:r>
        <w:t xml:space="preserve"> Repast </w:t>
      </w:r>
      <w:proofErr w:type="spellStart"/>
      <w:r>
        <w:t>Simphony</w:t>
      </w:r>
      <w:proofErr w:type="spellEnd"/>
      <w:ins w:id="149" w:author="Vic" w:date="2016-09-08T23:00:00Z">
        <w:r w:rsidR="008B5387">
          <w:t xml:space="preserve"> </w:t>
        </w:r>
      </w:ins>
      <w:r>
        <w:t>[16] package</w:t>
      </w:r>
      <w:ins w:id="150" w:author="Vic" w:date="2016-09-08T23:01:00Z">
        <w:r w:rsidR="008B5387">
          <w:t xml:space="preserve"> was utilized</w:t>
        </w:r>
      </w:ins>
      <w:del w:id="151" w:author="Vic" w:date="2016-09-08T23:01:00Z">
        <w:r w:rsidDel="008B5387">
          <w:delText>, we realized the ecosystem model and performed some experiments with it</w:delText>
        </w:r>
      </w:del>
      <w:ins w:id="152" w:author="Vic" w:date="2016-09-08T23:01:00Z">
        <w:r w:rsidR="008B5387">
          <w:t xml:space="preserve"> in this experiment</w:t>
        </w:r>
      </w:ins>
      <w:r>
        <w:t>.</w:t>
      </w:r>
    </w:p>
    <w:p w14:paraId="4163D95C" w14:textId="77777777" w:rsidR="00E52FC6" w:rsidRDefault="00D426CB" w:rsidP="00D426CB">
      <w:pPr>
        <w:pStyle w:val="Els-2ndorder-head"/>
      </w:pPr>
      <w:r w:rsidRPr="00D426CB">
        <w:t>Experiments</w:t>
      </w:r>
    </w:p>
    <w:p w14:paraId="2E967D95" w14:textId="77777777" w:rsidR="00B57F05" w:rsidRDefault="00ED2D69" w:rsidP="00ED2D69">
      <w:pPr>
        <w:pStyle w:val="Els-body-text"/>
      </w:pPr>
      <w:del w:id="153" w:author="Vic" w:date="2016-09-08T23:02:00Z">
        <w:r w:rsidDel="008B5387">
          <w:delText xml:space="preserve">We use the </w:delText>
        </w:r>
      </w:del>
      <w:proofErr w:type="spellStart"/>
      <w:r>
        <w:t>RanGen</w:t>
      </w:r>
      <w:proofErr w:type="spellEnd"/>
      <w:ins w:id="154" w:author="Vic" w:date="2016-09-08T23:02:00Z">
        <w:r w:rsidR="008B5387">
          <w:t xml:space="preserve"> </w:t>
        </w:r>
      </w:ins>
      <w:r>
        <w:t xml:space="preserve">[17] </w:t>
      </w:r>
      <w:ins w:id="155" w:author="Vic" w:date="2016-09-08T23:02:00Z">
        <w:r w:rsidR="008B5387">
          <w:t xml:space="preserve">was used </w:t>
        </w:r>
      </w:ins>
      <w:r>
        <w:t xml:space="preserve">to generate order dataset in the well-known Patterson format with the parameters </w:t>
      </w:r>
      <w:del w:id="156" w:author="Vic" w:date="2016-09-08T23:02:00Z">
        <w:r w:rsidDel="008B5387">
          <w:delText xml:space="preserve">setting </w:delText>
        </w:r>
      </w:del>
      <w:r>
        <w:t>listed in Tab. 2.</w:t>
      </w:r>
      <w:r w:rsidR="00732A12">
        <w:t xml:space="preserve">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for </w:t>
      </w:r>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14:paraId="5E5C8AD4" w14:textId="77777777" w:rsidR="00B57F05" w:rsidRDefault="00ED2D69" w:rsidP="00ED2D69">
      <w:pPr>
        <w:pStyle w:val="Els-body-text"/>
      </w:pPr>
      <w:r w:rsidRPr="00ED2D69">
        <w:t xml:space="preserve">We assume </w:t>
      </w:r>
      <w:ins w:id="157" w:author="Vic" w:date="2016-09-08T23:02:00Z">
        <w:r w:rsidR="008B5387">
          <w:t xml:space="preserve">that </w:t>
        </w:r>
      </w:ins>
      <w:r w:rsidRPr="00ED2D69">
        <w:t>provider</w:t>
      </w:r>
      <w:ins w:id="158" w:author="Vic" w:date="2016-09-08T23:02:00Z">
        <w:r w:rsidR="008B5387">
          <w:t>s</w:t>
        </w:r>
      </w:ins>
      <w:r w:rsidRPr="00ED2D69">
        <w:t xml:space="preserve"> and demander</w:t>
      </w:r>
      <w:ins w:id="159" w:author="Vic" w:date="2016-09-08T23:02:00Z">
        <w:r w:rsidR="008B5387">
          <w:t>s</w:t>
        </w:r>
      </w:ins>
      <w:r w:rsidRPr="00ED2D69">
        <w:t xml:space="preserve"> are arriving as the </w:t>
      </w:r>
      <w:r>
        <w:t xml:space="preserve">Poisson process, in order to make sure the coming need resource capacity rate will not exceed the </w:t>
      </w:r>
      <w:ins w:id="160" w:author="Vic" w:date="2016-09-08T23:03:00Z">
        <w:r w:rsidR="008B5387">
          <w:t xml:space="preserve">average </w:t>
        </w:r>
      </w:ins>
      <w:r>
        <w:t xml:space="preserve">coming resource capacity rate </w:t>
      </w:r>
      <w:del w:id="161" w:author="Vic" w:date="2016-09-08T23:03:00Z">
        <w:r w:rsidDel="008B5387">
          <w:delText xml:space="preserve">in average </w:delText>
        </w:r>
      </w:del>
      <w:r>
        <w:t xml:space="preserve">to prevent </w:t>
      </w:r>
      <w:del w:id="162" w:author="Vic" w:date="2016-09-08T23:03:00Z">
        <w:r w:rsidDel="008B5387">
          <w:delText xml:space="preserve">the </w:delText>
        </w:r>
      </w:del>
      <w:r>
        <w:t xml:space="preserve">task explosion, </w:t>
      </w:r>
      <w:r w:rsidR="00732A12">
        <w:t>and we</w:t>
      </w:r>
      <w:r>
        <w:t xml:space="preserve"> make sure that</w:t>
      </w:r>
      <w:ins w:id="163" w:author="Vic" w:date="2016-09-08T23:03:00Z">
        <w:r w:rsidR="001B7A7C">
          <w:t>,</w:t>
        </w:r>
      </w:ins>
      <w:del w:id="164" w:author="Vic" w:date="2016-09-08T23:03:00Z">
        <w:r w:rsidDel="001B7A7C">
          <w:delText>:</w:delText>
        </w:r>
      </w:del>
    </w:p>
    <w:p w14:paraId="1F46CEB8" w14:textId="77777777" w:rsidR="0043579B" w:rsidRDefault="0043579B" w:rsidP="0043579B">
      <w:pPr>
        <w:tabs>
          <w:tab w:val="center" w:pos="2410"/>
          <w:tab w:val="right" w:pos="4960"/>
        </w:tabs>
      </w:pPr>
      <w:r>
        <w:tab/>
      </w:r>
      <w:r w:rsidRPr="0043579B">
        <w:rPr>
          <w:position w:val="-12"/>
        </w:rPr>
        <w:object w:dxaOrig="2040" w:dyaOrig="360" w14:anchorId="2D27318E">
          <v:shape id="_x0000_i1074" type="#_x0000_t75" style="width:102pt;height:18pt" o:ole="">
            <v:imagedata r:id="rId117" o:title=""/>
          </v:shape>
          <o:OLEObject Type="Embed" ProgID="Equation.DSMT4" ShapeID="_x0000_i1074" DrawAspect="Content" ObjectID="_1534955434" r:id="rId118"/>
        </w:object>
      </w:r>
      <w:r>
        <w:t xml:space="preserve"> </w:t>
      </w:r>
      <w:r>
        <w:tab/>
        <w:t>(37)</w:t>
      </w:r>
    </w:p>
    <w:p w14:paraId="7A752B4D" w14:textId="77777777" w:rsidR="00E940B6" w:rsidRDefault="00E940B6" w:rsidP="00E940B6">
      <w:pPr>
        <w:pStyle w:val="a3"/>
        <w:keepNext/>
      </w:pPr>
      <w:r>
        <w:t xml:space="preserve">Table </w:t>
      </w:r>
      <w:r>
        <w:fldChar w:fldCharType="begin"/>
      </w:r>
      <w:r>
        <w:instrText xml:space="preserve"> SEQ Table \* ARABIC </w:instrText>
      </w:r>
      <w:r>
        <w:fldChar w:fldCharType="separate"/>
      </w:r>
      <w:r>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E940B6" w:rsidRPr="006D0FC4" w14:paraId="5BF14607" w14:textId="77777777" w:rsidTr="008D6F1F">
        <w:trPr>
          <w:jc w:val="center"/>
        </w:trPr>
        <w:tc>
          <w:tcPr>
            <w:tcW w:w="474" w:type="pct"/>
            <w:tcBorders>
              <w:bottom w:val="single" w:sz="4" w:space="0" w:color="auto"/>
            </w:tcBorders>
            <w:vAlign w:val="center"/>
          </w:tcPr>
          <w:p w14:paraId="7C0B2D98" w14:textId="77777777" w:rsidR="00E940B6" w:rsidRPr="006D0FC4" w:rsidRDefault="00B12BDA" w:rsidP="008D6F1F">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14:paraId="53E10D8A" w14:textId="77777777" w:rsidR="00E940B6" w:rsidRPr="006D0FC4" w:rsidRDefault="00E940B6" w:rsidP="008D6F1F">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14:paraId="7BD14191" w14:textId="77777777" w:rsidR="00E940B6" w:rsidRPr="006D0FC4" w:rsidRDefault="00E940B6" w:rsidP="008D6F1F">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14:paraId="25CD6119" w14:textId="77777777" w:rsidR="00E940B6" w:rsidRPr="006D0FC4" w:rsidRDefault="00B12BDA" w:rsidP="008D6F1F">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14:paraId="5312B4A7" w14:textId="77777777" w:rsidR="00E940B6" w:rsidRPr="006D0FC4" w:rsidRDefault="00E940B6" w:rsidP="008D6F1F">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14:paraId="0FA949D5" w14:textId="77777777" w:rsidR="00E940B6" w:rsidRPr="006D0FC4" w:rsidRDefault="00E940B6" w:rsidP="008D6F1F">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14:paraId="6C8217B7" w14:textId="77777777" w:rsidR="00E940B6" w:rsidRPr="006D0FC4" w:rsidRDefault="00B12BDA" w:rsidP="008D6F1F">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14:paraId="55D4AF2E" w14:textId="77777777" w:rsidR="00E940B6" w:rsidRPr="006D0FC4" w:rsidRDefault="00B12BDA" w:rsidP="008D6F1F">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14:paraId="5B516089" w14:textId="77777777" w:rsidR="00E940B6" w:rsidRPr="006D0FC4" w:rsidRDefault="00B12BDA" w:rsidP="008D6F1F">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E940B6" w:rsidRPr="006D0FC4" w14:paraId="039D14F3" w14:textId="77777777" w:rsidTr="008D6F1F">
        <w:trPr>
          <w:jc w:val="center"/>
        </w:trPr>
        <w:tc>
          <w:tcPr>
            <w:tcW w:w="474" w:type="pct"/>
            <w:tcBorders>
              <w:top w:val="single" w:sz="4" w:space="0" w:color="auto"/>
            </w:tcBorders>
            <w:vAlign w:val="center"/>
          </w:tcPr>
          <w:p w14:paraId="521867B6" w14:textId="77777777" w:rsidR="00E940B6" w:rsidRPr="006D0FC4" w:rsidRDefault="00E940B6" w:rsidP="008D6F1F">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14:paraId="0D4FA3E9" w14:textId="77777777" w:rsidR="00E940B6" w:rsidRPr="006D0FC4" w:rsidRDefault="00E940B6" w:rsidP="008D6F1F">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14:paraId="434FDF9C" w14:textId="77777777" w:rsidR="00E940B6" w:rsidRPr="006D0FC4" w:rsidRDefault="00E940B6" w:rsidP="008D6F1F">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14:paraId="6A4245D3" w14:textId="77777777" w:rsidR="00E940B6" w:rsidRPr="006D0FC4" w:rsidRDefault="00E940B6" w:rsidP="008D6F1F">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14:paraId="0B7DADE9" w14:textId="77777777" w:rsidR="00E940B6" w:rsidRPr="006D0FC4" w:rsidRDefault="00E940B6" w:rsidP="008D6F1F">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14:paraId="6F857997" w14:textId="77777777" w:rsidR="00E940B6" w:rsidRPr="006D0FC4" w:rsidRDefault="00E940B6" w:rsidP="008D6F1F">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14:paraId="6E968DAA" w14:textId="77777777" w:rsidR="00E940B6" w:rsidRPr="006D0FC4" w:rsidRDefault="00E940B6" w:rsidP="008D6F1F">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14:paraId="20C59DAF" w14:textId="77777777" w:rsidR="00E940B6" w:rsidRPr="006D0FC4" w:rsidRDefault="00E940B6" w:rsidP="008D6F1F">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14:paraId="583EFDD7" w14:textId="77777777" w:rsidR="00E940B6" w:rsidRPr="006D0FC4" w:rsidRDefault="00E940B6" w:rsidP="008D6F1F">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14:paraId="3C395AB6" w14:textId="77777777" w:rsidR="005C05B3" w:rsidRDefault="0043579B" w:rsidP="0043579B">
      <w:pPr>
        <w:pStyle w:val="Els-body-text"/>
      </w:pPr>
      <w:r>
        <w:t xml:space="preserve">We design experiments in groups to validate incubation, outsourcing and metabolism mode Tab. 3, 10 datasets represent </w:t>
      </w:r>
      <w:commentRangeStart w:id="165"/>
      <w:r>
        <w:t xml:space="preserve">10 types of orders, </w:t>
      </w:r>
      <w:r w:rsidR="00B11B61">
        <w:t>and each</w:t>
      </w:r>
      <w:r>
        <w:t xml:space="preserve"> of them contains 10 tasks with different configuration on 12 types of resources to perform with.</w:t>
      </w:r>
      <w:commentRangeEnd w:id="165"/>
      <w:r w:rsidR="001B7A7C">
        <w:rPr>
          <w:rStyle w:val="ad"/>
          <w:lang w:val="en-GB"/>
        </w:rPr>
        <w:commentReference w:id="165"/>
      </w:r>
    </w:p>
    <w:p w14:paraId="7F59C6F0" w14:textId="77777777" w:rsidR="005C05B3" w:rsidRDefault="005C05B3" w:rsidP="005C05B3">
      <w:pPr>
        <w:pStyle w:val="a3"/>
        <w:keepNext/>
      </w:pPr>
      <w:r>
        <w:t xml:space="preserve">Table </w:t>
      </w:r>
      <w:r>
        <w:fldChar w:fldCharType="begin"/>
      </w:r>
      <w:r>
        <w:instrText xml:space="preserve"> SEQ Table \* ARABIC </w:instrText>
      </w:r>
      <w:r>
        <w:fldChar w:fldCharType="separate"/>
      </w:r>
      <w:r w:rsidR="004E2795">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14:paraId="13CD25C8" w14:textId="77777777" w:rsidTr="00ED2D69">
        <w:tc>
          <w:tcPr>
            <w:tcW w:w="1250" w:type="pct"/>
            <w:tcBorders>
              <w:bottom w:val="single" w:sz="4" w:space="0" w:color="auto"/>
            </w:tcBorders>
          </w:tcPr>
          <w:p w14:paraId="3231E8B0" w14:textId="77777777"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14:paraId="3FB87963" w14:textId="77777777"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14:paraId="23158F74" w14:textId="77777777"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14:paraId="0D2D095E" w14:textId="77777777"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14:paraId="3D1EC138" w14:textId="77777777" w:rsidTr="00ED2D69">
        <w:tc>
          <w:tcPr>
            <w:tcW w:w="1250" w:type="pct"/>
            <w:tcBorders>
              <w:top w:val="single" w:sz="4" w:space="0" w:color="auto"/>
              <w:bottom w:val="single" w:sz="4" w:space="0" w:color="auto"/>
            </w:tcBorders>
            <w:vAlign w:val="center"/>
          </w:tcPr>
          <w:p w14:paraId="402F19D6" w14:textId="77777777"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14:paraId="69FEF8B6" w14:textId="77777777"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14:paraId="75985361" w14:textId="77777777"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14:paraId="6FC39457" w14:textId="77777777"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14:paraId="073B70BB" w14:textId="77777777" w:rsidTr="00ED2D69">
        <w:tc>
          <w:tcPr>
            <w:tcW w:w="1250" w:type="pct"/>
            <w:vMerge w:val="restart"/>
            <w:tcBorders>
              <w:top w:val="single" w:sz="4" w:space="0" w:color="auto"/>
            </w:tcBorders>
            <w:vAlign w:val="center"/>
          </w:tcPr>
          <w:p w14:paraId="5FE765AC" w14:textId="77777777"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14:paraId="4B3459A4" w14:textId="77777777"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14:paraId="325FC078" w14:textId="77777777"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14:paraId="1E6797E8" w14:textId="77777777"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14:paraId="41B2952F" w14:textId="77777777" w:rsidTr="00ED2D69">
        <w:tc>
          <w:tcPr>
            <w:tcW w:w="1250" w:type="pct"/>
            <w:vMerge/>
          </w:tcPr>
          <w:p w14:paraId="0E607A6C" w14:textId="77777777"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14:paraId="26453576" w14:textId="77777777"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14:paraId="4820BA7F" w14:textId="77777777"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14:paraId="2A9F70AE" w14:textId="77777777"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14:paraId="7B11FAF8" w14:textId="77777777" w:rsidR="00E52FC6" w:rsidRDefault="00D426CB" w:rsidP="00D426CB">
      <w:pPr>
        <w:pStyle w:val="Els-2ndorder-head"/>
      </w:pPr>
      <w:r w:rsidRPr="00D426CB">
        <w:t>Result and analysi</w:t>
      </w:r>
      <w:r w:rsidR="00E52FC6">
        <w:t>s</w:t>
      </w:r>
    </w:p>
    <w:p w14:paraId="7BD6068F" w14:textId="77777777" w:rsidR="004D32FF" w:rsidRDefault="00E148FC" w:rsidP="004D32FF">
      <w:pPr>
        <w:pStyle w:val="Els-body-text"/>
      </w:pPr>
      <w:r>
        <w:t>Experiment on each mode in one group are simulated with same random seed to make no difference on the coming of order, provider and other irrelevant configuration to our validation. After bunch of experiments with different random seeds, take random seed 776189616 as example, we run the simulation for 6000 tick time and the experiment’s results are displayed in Fig. 7 and Tab. 4, we find:</w:t>
      </w:r>
      <w:r w:rsidR="004D32FF" w:rsidRPr="004D32FF">
        <w:t xml:space="preserve"> </w:t>
      </w:r>
      <w:r w:rsidR="004D32FF">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rsidR="004D32FF">
        <w:t xml:space="preserve"> means that metabolism mode need lower number of provider and resource, with the price of higher number of queue length of the tasks in resources in the system to deal with the same amount of needs, except for Mode 22.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rsidR="004D32FF">
        <w:t xml:space="preserve"> means that task finish rate will be a </w:t>
      </w:r>
      <w:r w:rsidR="004D32FF">
        <w:lastRenderedPageBreak/>
        <w:t>little lower with the metabolism, exception also appears in Mode 22.</w:t>
      </w:r>
    </w:p>
    <w:p w14:paraId="5CC68F90" w14:textId="77777777" w:rsidR="004D32FF" w:rsidRDefault="004D32FF" w:rsidP="004D32FF">
      <w:pPr>
        <w:pStyle w:val="Els-body-text"/>
      </w:pPr>
      <w:r>
        <w:t xml:space="preserve">2) </w:t>
      </w:r>
      <m:oMath>
        <m:r>
          <w:rPr>
            <w:rFonts w:ascii="Cambria Math" w:hAnsi="Cambria Math"/>
          </w:rPr>
          <m:t>L</m:t>
        </m:r>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14:paraId="487E6BA4" w14:textId="77777777" w:rsidR="004D32FF"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14:paraId="34F454BC" w14:textId="77777777"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14:paraId="1C638831" w14:textId="77777777" w:rsidR="004161B5" w:rsidRDefault="004D32FF" w:rsidP="004D32FF">
      <w:pPr>
        <w:pStyle w:val="Els-body-text"/>
        <w:rPr>
          <w:szCs w:val="16"/>
        </w:rPr>
      </w:pPr>
      <w:r>
        <w:t>5) Mode 22 is a very special mode that reached the balance within 6000 ticks, that the number of provider and resource changes little with time goes by. Because our experiment setting comply Eq. 37,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14:paraId="316C75C0" w14:textId="77777777" w:rsidR="004E2795" w:rsidRDefault="004E2795" w:rsidP="004E2795">
      <w:pPr>
        <w:pStyle w:val="a3"/>
        <w:keepNext/>
      </w:pPr>
      <w:r>
        <w:t xml:space="preserve">Table </w:t>
      </w:r>
      <w:r>
        <w:fldChar w:fldCharType="begin"/>
      </w:r>
      <w:r>
        <w:instrText xml:space="preserve"> SEQ Table \* ARABIC </w:instrText>
      </w:r>
      <w:r>
        <w:fldChar w:fldCharType="separate"/>
      </w:r>
      <w:r>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4161B5" w:rsidRPr="008205B7" w14:paraId="0EEDD5D8" w14:textId="77777777" w:rsidTr="004D32FF">
        <w:tc>
          <w:tcPr>
            <w:tcW w:w="838" w:type="pct"/>
            <w:tcBorders>
              <w:bottom w:val="single" w:sz="4" w:space="0" w:color="auto"/>
            </w:tcBorders>
            <w:vAlign w:val="center"/>
          </w:tcPr>
          <w:p w14:paraId="28EE1833" w14:textId="77777777" w:rsidR="004161B5" w:rsidRPr="008205B7" w:rsidRDefault="004161B5" w:rsidP="004161B5">
            <w:pPr>
              <w:jc w:val="center"/>
              <w:rPr>
                <w:sz w:val="16"/>
                <w:szCs w:val="12"/>
              </w:rPr>
            </w:pPr>
            <w:r w:rsidRPr="008205B7">
              <w:rPr>
                <w:sz w:val="16"/>
                <w:szCs w:val="12"/>
              </w:rPr>
              <w:t>Mode</w:t>
            </w:r>
          </w:p>
        </w:tc>
        <w:tc>
          <w:tcPr>
            <w:tcW w:w="864" w:type="pct"/>
            <w:tcBorders>
              <w:bottom w:val="single" w:sz="4" w:space="0" w:color="auto"/>
            </w:tcBorders>
            <w:vAlign w:val="center"/>
          </w:tcPr>
          <w:p w14:paraId="51232103" w14:textId="77777777" w:rsidR="004161B5" w:rsidRPr="008205B7" w:rsidRDefault="00B12BDA" w:rsidP="004E2795">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14:paraId="4BB64AAE" w14:textId="77777777" w:rsidR="004161B5" w:rsidRPr="008205B7" w:rsidRDefault="00B12BDA"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14:paraId="2B5BBFD7" w14:textId="77777777" w:rsidR="004161B5" w:rsidRPr="008205B7" w:rsidRDefault="00B12BDA"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14:paraId="79DB71A5" w14:textId="77777777" w:rsidR="004161B5" w:rsidRPr="008205B7" w:rsidRDefault="00B12BDA"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14:paraId="72A3BF46" w14:textId="77777777" w:rsidR="004161B5" w:rsidRPr="008205B7" w:rsidRDefault="00B12BDA"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4161B5" w:rsidRPr="008205B7" w14:paraId="01091414" w14:textId="77777777" w:rsidTr="004D32FF">
        <w:tc>
          <w:tcPr>
            <w:tcW w:w="838" w:type="pct"/>
            <w:tcBorders>
              <w:top w:val="single" w:sz="4" w:space="0" w:color="auto"/>
            </w:tcBorders>
            <w:vAlign w:val="center"/>
          </w:tcPr>
          <w:p w14:paraId="55318B38" w14:textId="77777777" w:rsidR="004161B5" w:rsidRPr="008205B7" w:rsidRDefault="004161B5" w:rsidP="004161B5">
            <w:pPr>
              <w:jc w:val="center"/>
              <w:rPr>
                <w:sz w:val="16"/>
                <w:szCs w:val="12"/>
              </w:rPr>
            </w:pPr>
            <w:r w:rsidRPr="008205B7">
              <w:rPr>
                <w:sz w:val="16"/>
                <w:szCs w:val="12"/>
              </w:rPr>
              <w:t>Mode 11</w:t>
            </w:r>
          </w:p>
        </w:tc>
        <w:tc>
          <w:tcPr>
            <w:tcW w:w="864" w:type="pct"/>
            <w:tcBorders>
              <w:top w:val="single" w:sz="4" w:space="0" w:color="auto"/>
            </w:tcBorders>
            <w:vAlign w:val="center"/>
          </w:tcPr>
          <w:p w14:paraId="68B6D5AF" w14:textId="77777777" w:rsidR="004161B5" w:rsidRPr="008205B7" w:rsidRDefault="004161B5" w:rsidP="004161B5">
            <w:pPr>
              <w:jc w:val="center"/>
              <w:rPr>
                <w:sz w:val="16"/>
                <w:szCs w:val="12"/>
              </w:rPr>
            </w:pPr>
            <w:r w:rsidRPr="008205B7">
              <w:rPr>
                <w:sz w:val="16"/>
                <w:szCs w:val="12"/>
              </w:rPr>
              <w:t>1159.36</w:t>
            </w:r>
          </w:p>
        </w:tc>
        <w:tc>
          <w:tcPr>
            <w:tcW w:w="865" w:type="pct"/>
            <w:tcBorders>
              <w:top w:val="single" w:sz="4" w:space="0" w:color="auto"/>
            </w:tcBorders>
            <w:vAlign w:val="center"/>
          </w:tcPr>
          <w:p w14:paraId="49307B75" w14:textId="77777777" w:rsidR="004161B5" w:rsidRPr="008205B7" w:rsidRDefault="004161B5" w:rsidP="004161B5">
            <w:pPr>
              <w:jc w:val="center"/>
              <w:rPr>
                <w:sz w:val="16"/>
                <w:szCs w:val="12"/>
              </w:rPr>
            </w:pPr>
            <w:r w:rsidRPr="008205B7">
              <w:rPr>
                <w:sz w:val="16"/>
                <w:szCs w:val="12"/>
              </w:rPr>
              <w:t>1644.201</w:t>
            </w:r>
          </w:p>
        </w:tc>
        <w:tc>
          <w:tcPr>
            <w:tcW w:w="865" w:type="pct"/>
            <w:tcBorders>
              <w:top w:val="single" w:sz="4" w:space="0" w:color="auto"/>
            </w:tcBorders>
            <w:vAlign w:val="center"/>
          </w:tcPr>
          <w:p w14:paraId="63FD0C05" w14:textId="77777777" w:rsidR="004161B5" w:rsidRPr="008205B7" w:rsidRDefault="004161B5" w:rsidP="004161B5">
            <w:pPr>
              <w:jc w:val="center"/>
              <w:rPr>
                <w:sz w:val="16"/>
                <w:szCs w:val="12"/>
              </w:rPr>
            </w:pPr>
            <w:r w:rsidRPr="008205B7">
              <w:rPr>
                <w:sz w:val="16"/>
                <w:szCs w:val="12"/>
              </w:rPr>
              <w:t>1177.601</w:t>
            </w:r>
          </w:p>
        </w:tc>
        <w:tc>
          <w:tcPr>
            <w:tcW w:w="864" w:type="pct"/>
            <w:tcBorders>
              <w:top w:val="single" w:sz="4" w:space="0" w:color="auto"/>
            </w:tcBorders>
            <w:vAlign w:val="center"/>
          </w:tcPr>
          <w:p w14:paraId="7DC317D2" w14:textId="77777777" w:rsidR="004161B5" w:rsidRPr="008205B7" w:rsidRDefault="004161B5" w:rsidP="004161B5">
            <w:pPr>
              <w:jc w:val="center"/>
              <w:rPr>
                <w:sz w:val="16"/>
                <w:szCs w:val="12"/>
              </w:rPr>
            </w:pPr>
            <w:r w:rsidRPr="008205B7">
              <w:rPr>
                <w:sz w:val="16"/>
                <w:szCs w:val="12"/>
              </w:rPr>
              <w:t>2053.727</w:t>
            </w:r>
          </w:p>
        </w:tc>
        <w:tc>
          <w:tcPr>
            <w:tcW w:w="706" w:type="pct"/>
            <w:tcBorders>
              <w:top w:val="single" w:sz="4" w:space="0" w:color="auto"/>
            </w:tcBorders>
            <w:vAlign w:val="center"/>
          </w:tcPr>
          <w:p w14:paraId="4075C4BB" w14:textId="77777777" w:rsidR="004161B5" w:rsidRPr="008205B7" w:rsidRDefault="004161B5" w:rsidP="004161B5">
            <w:pPr>
              <w:jc w:val="center"/>
              <w:rPr>
                <w:sz w:val="16"/>
                <w:szCs w:val="12"/>
              </w:rPr>
            </w:pPr>
            <w:r w:rsidRPr="008205B7">
              <w:rPr>
                <w:sz w:val="16"/>
                <w:szCs w:val="12"/>
              </w:rPr>
              <w:t>8.388</w:t>
            </w:r>
          </w:p>
        </w:tc>
      </w:tr>
      <w:tr w:rsidR="004161B5" w:rsidRPr="008205B7" w14:paraId="782851CB" w14:textId="77777777" w:rsidTr="004D32FF">
        <w:tc>
          <w:tcPr>
            <w:tcW w:w="838" w:type="pct"/>
            <w:vAlign w:val="center"/>
          </w:tcPr>
          <w:p w14:paraId="5453E415" w14:textId="77777777" w:rsidR="004161B5" w:rsidRPr="008205B7" w:rsidRDefault="004161B5" w:rsidP="004161B5">
            <w:pPr>
              <w:jc w:val="center"/>
              <w:rPr>
                <w:sz w:val="16"/>
                <w:szCs w:val="12"/>
              </w:rPr>
            </w:pPr>
            <w:r w:rsidRPr="008205B7">
              <w:rPr>
                <w:sz w:val="16"/>
                <w:szCs w:val="12"/>
              </w:rPr>
              <w:t>Mode 21</w:t>
            </w:r>
          </w:p>
        </w:tc>
        <w:tc>
          <w:tcPr>
            <w:tcW w:w="864" w:type="pct"/>
            <w:vAlign w:val="center"/>
          </w:tcPr>
          <w:p w14:paraId="3161E8E6" w14:textId="77777777" w:rsidR="004161B5" w:rsidRPr="008205B7" w:rsidRDefault="004161B5" w:rsidP="004161B5">
            <w:pPr>
              <w:jc w:val="center"/>
              <w:rPr>
                <w:i/>
                <w:sz w:val="16"/>
                <w:szCs w:val="12"/>
              </w:rPr>
            </w:pPr>
            <w:r w:rsidRPr="008205B7">
              <w:rPr>
                <w:i/>
                <w:sz w:val="16"/>
                <w:szCs w:val="12"/>
              </w:rPr>
              <w:t>636.769</w:t>
            </w:r>
          </w:p>
        </w:tc>
        <w:tc>
          <w:tcPr>
            <w:tcW w:w="865" w:type="pct"/>
            <w:vAlign w:val="center"/>
          </w:tcPr>
          <w:p w14:paraId="14309ABF" w14:textId="77777777" w:rsidR="004161B5" w:rsidRPr="008205B7" w:rsidRDefault="004161B5" w:rsidP="004161B5">
            <w:pPr>
              <w:jc w:val="center"/>
              <w:rPr>
                <w:i/>
                <w:sz w:val="16"/>
                <w:szCs w:val="12"/>
              </w:rPr>
            </w:pPr>
            <w:r w:rsidRPr="008205B7">
              <w:rPr>
                <w:i/>
                <w:sz w:val="16"/>
                <w:szCs w:val="12"/>
              </w:rPr>
              <w:t>2031.215</w:t>
            </w:r>
          </w:p>
        </w:tc>
        <w:tc>
          <w:tcPr>
            <w:tcW w:w="865" w:type="pct"/>
            <w:vAlign w:val="center"/>
          </w:tcPr>
          <w:p w14:paraId="27AD470A" w14:textId="77777777" w:rsidR="004161B5" w:rsidRPr="008205B7" w:rsidRDefault="004161B5" w:rsidP="004161B5">
            <w:pPr>
              <w:jc w:val="center"/>
              <w:rPr>
                <w:b/>
                <w:sz w:val="16"/>
                <w:szCs w:val="12"/>
              </w:rPr>
            </w:pPr>
            <w:r w:rsidRPr="008205B7">
              <w:rPr>
                <w:b/>
                <w:sz w:val="16"/>
                <w:szCs w:val="12"/>
              </w:rPr>
              <w:t>692.716</w:t>
            </w:r>
          </w:p>
        </w:tc>
        <w:tc>
          <w:tcPr>
            <w:tcW w:w="864" w:type="pct"/>
            <w:vAlign w:val="center"/>
          </w:tcPr>
          <w:p w14:paraId="3D8B0035" w14:textId="77777777" w:rsidR="004161B5" w:rsidRPr="008205B7" w:rsidRDefault="004161B5" w:rsidP="004161B5">
            <w:pPr>
              <w:jc w:val="center"/>
              <w:rPr>
                <w:b/>
                <w:sz w:val="16"/>
                <w:szCs w:val="12"/>
              </w:rPr>
            </w:pPr>
            <w:r w:rsidRPr="008205B7">
              <w:rPr>
                <w:b/>
                <w:sz w:val="16"/>
                <w:szCs w:val="12"/>
              </w:rPr>
              <w:t>1066.947</w:t>
            </w:r>
          </w:p>
        </w:tc>
        <w:tc>
          <w:tcPr>
            <w:tcW w:w="706" w:type="pct"/>
            <w:vAlign w:val="center"/>
          </w:tcPr>
          <w:p w14:paraId="1893C63A" w14:textId="77777777" w:rsidR="004161B5" w:rsidRPr="008205B7" w:rsidRDefault="004161B5" w:rsidP="004161B5">
            <w:pPr>
              <w:jc w:val="center"/>
              <w:rPr>
                <w:sz w:val="16"/>
                <w:szCs w:val="12"/>
              </w:rPr>
            </w:pPr>
            <w:r w:rsidRPr="008205B7">
              <w:rPr>
                <w:sz w:val="16"/>
                <w:szCs w:val="12"/>
              </w:rPr>
              <w:t>16.016</w:t>
            </w:r>
          </w:p>
        </w:tc>
      </w:tr>
      <w:tr w:rsidR="004161B5" w:rsidRPr="008205B7" w14:paraId="70B40610" w14:textId="77777777" w:rsidTr="004D32FF">
        <w:tc>
          <w:tcPr>
            <w:tcW w:w="838" w:type="pct"/>
            <w:vAlign w:val="center"/>
          </w:tcPr>
          <w:p w14:paraId="3DD6D7D3" w14:textId="77777777" w:rsidR="004161B5" w:rsidRPr="008205B7" w:rsidRDefault="004161B5" w:rsidP="004161B5">
            <w:pPr>
              <w:jc w:val="center"/>
              <w:rPr>
                <w:sz w:val="16"/>
                <w:szCs w:val="12"/>
              </w:rPr>
            </w:pPr>
            <w:r w:rsidRPr="008205B7">
              <w:rPr>
                <w:sz w:val="16"/>
                <w:szCs w:val="12"/>
              </w:rPr>
              <w:t>Mode 31</w:t>
            </w:r>
          </w:p>
        </w:tc>
        <w:tc>
          <w:tcPr>
            <w:tcW w:w="864" w:type="pct"/>
            <w:vAlign w:val="center"/>
          </w:tcPr>
          <w:p w14:paraId="762295E3" w14:textId="77777777" w:rsidR="004161B5" w:rsidRPr="008205B7" w:rsidRDefault="004161B5" w:rsidP="004161B5">
            <w:pPr>
              <w:jc w:val="center"/>
              <w:rPr>
                <w:sz w:val="16"/>
                <w:szCs w:val="12"/>
              </w:rPr>
            </w:pPr>
            <w:r w:rsidRPr="008205B7">
              <w:rPr>
                <w:sz w:val="16"/>
                <w:szCs w:val="12"/>
              </w:rPr>
              <w:t>779.413</w:t>
            </w:r>
          </w:p>
        </w:tc>
        <w:tc>
          <w:tcPr>
            <w:tcW w:w="865" w:type="pct"/>
            <w:vAlign w:val="center"/>
          </w:tcPr>
          <w:p w14:paraId="27DD164F" w14:textId="77777777" w:rsidR="004161B5" w:rsidRPr="008205B7" w:rsidRDefault="004161B5" w:rsidP="004161B5">
            <w:pPr>
              <w:jc w:val="center"/>
              <w:rPr>
                <w:sz w:val="16"/>
                <w:szCs w:val="12"/>
              </w:rPr>
            </w:pPr>
            <w:r w:rsidRPr="008205B7">
              <w:rPr>
                <w:sz w:val="16"/>
                <w:szCs w:val="12"/>
              </w:rPr>
              <w:t>1996.021</w:t>
            </w:r>
          </w:p>
        </w:tc>
        <w:tc>
          <w:tcPr>
            <w:tcW w:w="865" w:type="pct"/>
            <w:vAlign w:val="center"/>
          </w:tcPr>
          <w:p w14:paraId="67AD9D74" w14:textId="77777777" w:rsidR="004161B5" w:rsidRPr="008205B7" w:rsidRDefault="004161B5" w:rsidP="004161B5">
            <w:pPr>
              <w:jc w:val="center"/>
              <w:rPr>
                <w:i/>
                <w:sz w:val="16"/>
                <w:szCs w:val="12"/>
              </w:rPr>
            </w:pPr>
            <w:r w:rsidRPr="008205B7">
              <w:rPr>
                <w:i/>
                <w:sz w:val="16"/>
                <w:szCs w:val="12"/>
              </w:rPr>
              <w:t>782.272</w:t>
            </w:r>
          </w:p>
        </w:tc>
        <w:tc>
          <w:tcPr>
            <w:tcW w:w="864" w:type="pct"/>
            <w:vAlign w:val="center"/>
          </w:tcPr>
          <w:p w14:paraId="0A7E534B" w14:textId="77777777" w:rsidR="004161B5" w:rsidRPr="008205B7" w:rsidRDefault="004161B5" w:rsidP="004161B5">
            <w:pPr>
              <w:jc w:val="center"/>
              <w:rPr>
                <w:i/>
                <w:sz w:val="16"/>
                <w:szCs w:val="12"/>
              </w:rPr>
            </w:pPr>
            <w:r w:rsidRPr="008205B7">
              <w:rPr>
                <w:i/>
                <w:sz w:val="16"/>
                <w:szCs w:val="12"/>
              </w:rPr>
              <w:t>1203.748</w:t>
            </w:r>
          </w:p>
        </w:tc>
        <w:tc>
          <w:tcPr>
            <w:tcW w:w="706" w:type="pct"/>
            <w:vAlign w:val="center"/>
          </w:tcPr>
          <w:p w14:paraId="2B4E2A28" w14:textId="77777777" w:rsidR="004161B5" w:rsidRPr="008205B7" w:rsidRDefault="004161B5" w:rsidP="004161B5">
            <w:pPr>
              <w:jc w:val="center"/>
              <w:rPr>
                <w:sz w:val="16"/>
                <w:szCs w:val="12"/>
              </w:rPr>
            </w:pPr>
            <w:r w:rsidRPr="008205B7">
              <w:rPr>
                <w:sz w:val="16"/>
                <w:szCs w:val="12"/>
              </w:rPr>
              <w:t>15.174</w:t>
            </w:r>
          </w:p>
        </w:tc>
      </w:tr>
      <w:tr w:rsidR="004161B5" w:rsidRPr="008205B7" w14:paraId="546E46D5" w14:textId="77777777" w:rsidTr="004D32FF">
        <w:tc>
          <w:tcPr>
            <w:tcW w:w="838" w:type="pct"/>
            <w:vAlign w:val="center"/>
          </w:tcPr>
          <w:p w14:paraId="4559833B" w14:textId="77777777" w:rsidR="004161B5" w:rsidRPr="008205B7" w:rsidRDefault="004161B5" w:rsidP="004161B5">
            <w:pPr>
              <w:jc w:val="center"/>
              <w:rPr>
                <w:sz w:val="16"/>
                <w:szCs w:val="12"/>
              </w:rPr>
            </w:pPr>
            <w:r w:rsidRPr="008205B7">
              <w:rPr>
                <w:sz w:val="16"/>
                <w:szCs w:val="12"/>
              </w:rPr>
              <w:t>Mode 12</w:t>
            </w:r>
          </w:p>
        </w:tc>
        <w:tc>
          <w:tcPr>
            <w:tcW w:w="864" w:type="pct"/>
            <w:vAlign w:val="center"/>
          </w:tcPr>
          <w:p w14:paraId="160C4C2C" w14:textId="77777777" w:rsidR="004161B5" w:rsidRPr="008205B7" w:rsidRDefault="004161B5" w:rsidP="004161B5">
            <w:pPr>
              <w:jc w:val="center"/>
              <w:rPr>
                <w:sz w:val="16"/>
                <w:szCs w:val="12"/>
              </w:rPr>
            </w:pPr>
            <w:r w:rsidRPr="008205B7">
              <w:rPr>
                <w:sz w:val="16"/>
                <w:szCs w:val="12"/>
              </w:rPr>
              <w:t>1439.831</w:t>
            </w:r>
          </w:p>
        </w:tc>
        <w:tc>
          <w:tcPr>
            <w:tcW w:w="865" w:type="pct"/>
            <w:vAlign w:val="center"/>
          </w:tcPr>
          <w:p w14:paraId="70D2F060" w14:textId="77777777" w:rsidR="004161B5" w:rsidRPr="008205B7" w:rsidRDefault="004161B5" w:rsidP="004161B5">
            <w:pPr>
              <w:jc w:val="center"/>
              <w:rPr>
                <w:sz w:val="16"/>
                <w:szCs w:val="12"/>
              </w:rPr>
            </w:pPr>
            <w:r w:rsidRPr="008205B7">
              <w:rPr>
                <w:sz w:val="16"/>
                <w:szCs w:val="12"/>
              </w:rPr>
              <w:t>1522.923</w:t>
            </w:r>
          </w:p>
        </w:tc>
        <w:tc>
          <w:tcPr>
            <w:tcW w:w="865" w:type="pct"/>
            <w:vAlign w:val="center"/>
          </w:tcPr>
          <w:p w14:paraId="675C7C26" w14:textId="77777777" w:rsidR="004161B5" w:rsidRPr="008205B7" w:rsidRDefault="004161B5" w:rsidP="004161B5">
            <w:pPr>
              <w:jc w:val="center"/>
              <w:rPr>
                <w:sz w:val="16"/>
                <w:szCs w:val="12"/>
              </w:rPr>
            </w:pPr>
            <w:r w:rsidRPr="008205B7">
              <w:rPr>
                <w:sz w:val="16"/>
                <w:szCs w:val="12"/>
              </w:rPr>
              <w:t>1797.883</w:t>
            </w:r>
          </w:p>
        </w:tc>
        <w:tc>
          <w:tcPr>
            <w:tcW w:w="864" w:type="pct"/>
            <w:vAlign w:val="center"/>
          </w:tcPr>
          <w:p w14:paraId="62139F96" w14:textId="77777777" w:rsidR="004161B5" w:rsidRPr="008205B7" w:rsidRDefault="004161B5" w:rsidP="004161B5">
            <w:pPr>
              <w:jc w:val="center"/>
              <w:rPr>
                <w:sz w:val="16"/>
                <w:szCs w:val="12"/>
              </w:rPr>
            </w:pPr>
            <w:r w:rsidRPr="008205B7">
              <w:rPr>
                <w:sz w:val="16"/>
                <w:szCs w:val="12"/>
              </w:rPr>
              <w:t>2954.113</w:t>
            </w:r>
          </w:p>
        </w:tc>
        <w:tc>
          <w:tcPr>
            <w:tcW w:w="706" w:type="pct"/>
            <w:vAlign w:val="center"/>
          </w:tcPr>
          <w:p w14:paraId="25DE18E8" w14:textId="77777777" w:rsidR="004161B5" w:rsidRPr="008205B7" w:rsidRDefault="004161B5" w:rsidP="004161B5">
            <w:pPr>
              <w:jc w:val="center"/>
              <w:rPr>
                <w:sz w:val="16"/>
                <w:szCs w:val="12"/>
              </w:rPr>
            </w:pPr>
            <w:r w:rsidRPr="008205B7">
              <w:rPr>
                <w:sz w:val="16"/>
                <w:szCs w:val="12"/>
              </w:rPr>
              <w:t>14.057</w:t>
            </w:r>
          </w:p>
        </w:tc>
      </w:tr>
      <w:tr w:rsidR="004161B5" w:rsidRPr="008205B7" w14:paraId="77D96C86" w14:textId="77777777" w:rsidTr="004D32FF">
        <w:tc>
          <w:tcPr>
            <w:tcW w:w="838" w:type="pct"/>
            <w:vAlign w:val="center"/>
          </w:tcPr>
          <w:p w14:paraId="25A04F51" w14:textId="77777777" w:rsidR="004161B5" w:rsidRPr="008205B7" w:rsidRDefault="004161B5" w:rsidP="004161B5">
            <w:pPr>
              <w:jc w:val="center"/>
              <w:rPr>
                <w:sz w:val="16"/>
                <w:szCs w:val="12"/>
              </w:rPr>
            </w:pPr>
            <w:r w:rsidRPr="008205B7">
              <w:rPr>
                <w:sz w:val="16"/>
                <w:szCs w:val="12"/>
              </w:rPr>
              <w:t>Mode 22</w:t>
            </w:r>
          </w:p>
        </w:tc>
        <w:tc>
          <w:tcPr>
            <w:tcW w:w="864" w:type="pct"/>
            <w:vAlign w:val="center"/>
          </w:tcPr>
          <w:p w14:paraId="120FAC86" w14:textId="77777777" w:rsidR="004161B5" w:rsidRPr="008205B7" w:rsidRDefault="004161B5" w:rsidP="004161B5">
            <w:pPr>
              <w:jc w:val="center"/>
              <w:rPr>
                <w:b/>
                <w:sz w:val="16"/>
                <w:szCs w:val="12"/>
              </w:rPr>
            </w:pPr>
            <w:r w:rsidRPr="008205B7">
              <w:rPr>
                <w:b/>
                <w:sz w:val="16"/>
                <w:szCs w:val="12"/>
              </w:rPr>
              <w:t>343.444</w:t>
            </w:r>
          </w:p>
        </w:tc>
        <w:tc>
          <w:tcPr>
            <w:tcW w:w="865" w:type="pct"/>
            <w:vAlign w:val="center"/>
          </w:tcPr>
          <w:p w14:paraId="7E5A38D6" w14:textId="77777777" w:rsidR="004161B5" w:rsidRPr="008205B7" w:rsidRDefault="004161B5" w:rsidP="004161B5">
            <w:pPr>
              <w:jc w:val="center"/>
              <w:rPr>
                <w:b/>
                <w:sz w:val="16"/>
                <w:szCs w:val="12"/>
              </w:rPr>
            </w:pPr>
            <w:r w:rsidRPr="008205B7">
              <w:rPr>
                <w:b/>
                <w:sz w:val="16"/>
                <w:szCs w:val="12"/>
              </w:rPr>
              <w:t>2464.407</w:t>
            </w:r>
          </w:p>
        </w:tc>
        <w:tc>
          <w:tcPr>
            <w:tcW w:w="865" w:type="pct"/>
            <w:vAlign w:val="center"/>
          </w:tcPr>
          <w:p w14:paraId="664377BB" w14:textId="77777777" w:rsidR="004161B5" w:rsidRPr="008205B7" w:rsidRDefault="004161B5" w:rsidP="004161B5">
            <w:pPr>
              <w:jc w:val="center"/>
              <w:rPr>
                <w:sz w:val="16"/>
                <w:szCs w:val="12"/>
              </w:rPr>
            </w:pPr>
            <w:r w:rsidRPr="008205B7">
              <w:rPr>
                <w:sz w:val="16"/>
                <w:szCs w:val="12"/>
              </w:rPr>
              <w:t>1316.952</w:t>
            </w:r>
          </w:p>
        </w:tc>
        <w:tc>
          <w:tcPr>
            <w:tcW w:w="864" w:type="pct"/>
            <w:vAlign w:val="center"/>
          </w:tcPr>
          <w:p w14:paraId="455522DD" w14:textId="77777777" w:rsidR="004161B5" w:rsidRPr="008205B7" w:rsidRDefault="004161B5" w:rsidP="004161B5">
            <w:pPr>
              <w:jc w:val="center"/>
              <w:rPr>
                <w:sz w:val="16"/>
                <w:szCs w:val="12"/>
              </w:rPr>
            </w:pPr>
            <w:r w:rsidRPr="008205B7">
              <w:rPr>
                <w:sz w:val="16"/>
                <w:szCs w:val="12"/>
              </w:rPr>
              <w:t>1957.226</w:t>
            </w:r>
          </w:p>
        </w:tc>
        <w:tc>
          <w:tcPr>
            <w:tcW w:w="706" w:type="pct"/>
            <w:vAlign w:val="center"/>
          </w:tcPr>
          <w:p w14:paraId="6E2761A2" w14:textId="77777777" w:rsidR="004161B5" w:rsidRPr="008205B7" w:rsidRDefault="004161B5" w:rsidP="004161B5">
            <w:pPr>
              <w:jc w:val="center"/>
              <w:rPr>
                <w:i/>
                <w:sz w:val="16"/>
                <w:szCs w:val="12"/>
              </w:rPr>
            </w:pPr>
            <w:r w:rsidRPr="008205B7">
              <w:rPr>
                <w:i/>
                <w:sz w:val="16"/>
                <w:szCs w:val="12"/>
              </w:rPr>
              <w:t>20.251</w:t>
            </w:r>
          </w:p>
        </w:tc>
      </w:tr>
      <w:tr w:rsidR="004161B5" w:rsidRPr="008205B7" w14:paraId="4C6A1521" w14:textId="77777777" w:rsidTr="004D32FF">
        <w:tc>
          <w:tcPr>
            <w:tcW w:w="838" w:type="pct"/>
            <w:vAlign w:val="center"/>
          </w:tcPr>
          <w:p w14:paraId="6B254770" w14:textId="77777777" w:rsidR="004161B5" w:rsidRPr="008205B7" w:rsidRDefault="004161B5" w:rsidP="004161B5">
            <w:pPr>
              <w:jc w:val="center"/>
              <w:rPr>
                <w:sz w:val="16"/>
                <w:szCs w:val="12"/>
              </w:rPr>
            </w:pPr>
            <w:r w:rsidRPr="008205B7">
              <w:rPr>
                <w:sz w:val="16"/>
                <w:szCs w:val="12"/>
              </w:rPr>
              <w:t>Mode 32</w:t>
            </w:r>
          </w:p>
        </w:tc>
        <w:tc>
          <w:tcPr>
            <w:tcW w:w="864" w:type="pct"/>
            <w:vAlign w:val="center"/>
          </w:tcPr>
          <w:p w14:paraId="10329026" w14:textId="77777777" w:rsidR="004161B5" w:rsidRPr="008205B7" w:rsidRDefault="004161B5" w:rsidP="004161B5">
            <w:pPr>
              <w:jc w:val="center"/>
              <w:rPr>
                <w:sz w:val="16"/>
                <w:szCs w:val="12"/>
              </w:rPr>
            </w:pPr>
            <w:r w:rsidRPr="008205B7">
              <w:rPr>
                <w:sz w:val="16"/>
                <w:szCs w:val="12"/>
              </w:rPr>
              <w:t>1164.409</w:t>
            </w:r>
          </w:p>
        </w:tc>
        <w:tc>
          <w:tcPr>
            <w:tcW w:w="865" w:type="pct"/>
            <w:vAlign w:val="center"/>
          </w:tcPr>
          <w:p w14:paraId="7ED0AA0A" w14:textId="77777777" w:rsidR="004161B5" w:rsidRPr="008205B7" w:rsidRDefault="004161B5" w:rsidP="004161B5">
            <w:pPr>
              <w:jc w:val="center"/>
              <w:rPr>
                <w:sz w:val="16"/>
                <w:szCs w:val="12"/>
              </w:rPr>
            </w:pPr>
            <w:r w:rsidRPr="008205B7">
              <w:rPr>
                <w:sz w:val="16"/>
                <w:szCs w:val="12"/>
              </w:rPr>
              <w:t>1907.011</w:t>
            </w:r>
          </w:p>
        </w:tc>
        <w:tc>
          <w:tcPr>
            <w:tcW w:w="865" w:type="pct"/>
            <w:vAlign w:val="center"/>
          </w:tcPr>
          <w:p w14:paraId="2618303B" w14:textId="77777777" w:rsidR="004161B5" w:rsidRPr="008205B7" w:rsidRDefault="004161B5" w:rsidP="004161B5">
            <w:pPr>
              <w:jc w:val="center"/>
              <w:rPr>
                <w:sz w:val="16"/>
                <w:szCs w:val="12"/>
              </w:rPr>
            </w:pPr>
            <w:r w:rsidRPr="008205B7">
              <w:rPr>
                <w:sz w:val="16"/>
                <w:szCs w:val="12"/>
              </w:rPr>
              <w:t>1597.742</w:t>
            </w:r>
          </w:p>
        </w:tc>
        <w:tc>
          <w:tcPr>
            <w:tcW w:w="864" w:type="pct"/>
            <w:vAlign w:val="center"/>
          </w:tcPr>
          <w:p w14:paraId="08FEFECF" w14:textId="77777777" w:rsidR="004161B5" w:rsidRPr="008205B7" w:rsidRDefault="004161B5" w:rsidP="004161B5">
            <w:pPr>
              <w:jc w:val="center"/>
              <w:rPr>
                <w:sz w:val="16"/>
                <w:szCs w:val="12"/>
              </w:rPr>
            </w:pPr>
            <w:r w:rsidRPr="008205B7">
              <w:rPr>
                <w:sz w:val="16"/>
                <w:szCs w:val="12"/>
              </w:rPr>
              <w:t>2428.155</w:t>
            </w:r>
          </w:p>
        </w:tc>
        <w:tc>
          <w:tcPr>
            <w:tcW w:w="706" w:type="pct"/>
            <w:vAlign w:val="center"/>
          </w:tcPr>
          <w:p w14:paraId="39820798" w14:textId="77777777" w:rsidR="004161B5" w:rsidRPr="008205B7" w:rsidRDefault="004161B5" w:rsidP="004161B5">
            <w:pPr>
              <w:jc w:val="center"/>
              <w:rPr>
                <w:b/>
                <w:sz w:val="16"/>
                <w:szCs w:val="12"/>
              </w:rPr>
            </w:pPr>
            <w:r w:rsidRPr="008205B7">
              <w:rPr>
                <w:b/>
                <w:sz w:val="16"/>
                <w:szCs w:val="12"/>
              </w:rPr>
              <w:t>20.652</w:t>
            </w:r>
          </w:p>
        </w:tc>
      </w:tr>
    </w:tbl>
    <w:p w14:paraId="1CB974B2" w14:textId="77777777"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14:paraId="11BEA51D" w14:textId="77777777" w:rsidR="00D56B77" w:rsidRDefault="00DF0E6B" w:rsidP="00D56B77">
      <w:pPr>
        <w:keepNext/>
        <w:jc w:val="center"/>
      </w:pPr>
      <w:r>
        <w:rPr>
          <w:noProof/>
          <w:lang w:val="en-US" w:eastAsia="zh-CN"/>
        </w:rPr>
        <w:drawing>
          <wp:inline distT="0" distB="0" distL="0" distR="0" wp14:anchorId="53A4CD4E" wp14:editId="7465166E">
            <wp:extent cx="2878455" cy="283903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ut.png"/>
                    <pic:cNvPicPr/>
                  </pic:nvPicPr>
                  <pic:blipFill rotWithShape="1">
                    <a:blip r:embed="rId119">
                      <a:extLst>
                        <a:ext uri="{28A0092B-C50C-407E-A947-70E740481C1C}">
                          <a14:useLocalDpi xmlns:a14="http://schemas.microsoft.com/office/drawing/2010/main" val="0"/>
                        </a:ext>
                      </a:extLst>
                    </a:blip>
                    <a:srcRect t="-1274"/>
                    <a:stretch/>
                  </pic:blipFill>
                  <pic:spPr bwMode="auto">
                    <a:xfrm>
                      <a:off x="0" y="0"/>
                      <a:ext cx="2879885" cy="2840447"/>
                    </a:xfrm>
                    <a:prstGeom prst="rect">
                      <a:avLst/>
                    </a:prstGeom>
                    <a:ln>
                      <a:noFill/>
                    </a:ln>
                    <a:extLst>
                      <a:ext uri="{53640926-AAD7-44D8-BBD7-CCE9431645EC}">
                        <a14:shadowObscured xmlns:a14="http://schemas.microsoft.com/office/drawing/2010/main"/>
                      </a:ext>
                    </a:extLst>
                  </pic:spPr>
                </pic:pic>
              </a:graphicData>
            </a:graphic>
          </wp:inline>
        </w:drawing>
      </w:r>
    </w:p>
    <w:p w14:paraId="59D0F1D8" w14:textId="77777777" w:rsidR="004F3865" w:rsidRDefault="00D56B77" w:rsidP="00D56B77">
      <w:pPr>
        <w:pStyle w:val="a3"/>
        <w:jc w:val="center"/>
        <w:rPr>
          <w:lang w:eastAsia="zh-CN"/>
        </w:rPr>
      </w:pPr>
      <w:r>
        <w:t xml:space="preserve">Fig. </w:t>
      </w:r>
      <w:r>
        <w:fldChar w:fldCharType="begin"/>
      </w:r>
      <w:r>
        <w:instrText xml:space="preserve"> SEQ Fig. \* ARABIC </w:instrText>
      </w:r>
      <w:r>
        <w:fldChar w:fldCharType="separate"/>
      </w:r>
      <w:r w:rsidR="00653AA0">
        <w:rPr>
          <w:noProof/>
        </w:rPr>
        <w:t>7</w:t>
      </w:r>
      <w:r>
        <w:fldChar w:fldCharType="end"/>
      </w:r>
      <w:r>
        <w:t xml:space="preserve">. </w:t>
      </w:r>
      <w:r w:rsidRPr="0076622E">
        <w:t>Observed variable change with time</w:t>
      </w:r>
    </w:p>
    <w:p w14:paraId="3FDAE108" w14:textId="77777777" w:rsidR="00AD6F25" w:rsidRDefault="00391FF1" w:rsidP="00E52FC6">
      <w:pPr>
        <w:pStyle w:val="Els-1storder-head"/>
      </w:pPr>
      <w:commentRangeStart w:id="166"/>
      <w:r w:rsidRPr="00391FF1">
        <w:lastRenderedPageBreak/>
        <w:t>Limitations, and Future Research</w:t>
      </w:r>
      <w:commentRangeEnd w:id="166"/>
      <w:r w:rsidR="001B7A7C">
        <w:rPr>
          <w:rStyle w:val="ad"/>
          <w:b w:val="0"/>
          <w:lang w:val="en-GB"/>
        </w:rPr>
        <w:commentReference w:id="166"/>
      </w:r>
    </w:p>
    <w:p w14:paraId="4AF7C985" w14:textId="77777777" w:rsidR="00AD6F25" w:rsidRDefault="00391FF1">
      <w:pPr>
        <w:pStyle w:val="Els-body-text"/>
      </w:pPr>
      <w:r w:rsidRPr="00391FF1">
        <w:t>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14:paraId="1EFAD673" w14:textId="77777777" w:rsidR="00AD6F25" w:rsidRDefault="000C1409" w:rsidP="00FC3105">
      <w:pPr>
        <w:pStyle w:val="Els-acknowledgement"/>
        <w:spacing w:beforeLines="50" w:before="120" w:afterLines="50" w:after="120" w:line="140" w:lineRule="exact"/>
      </w:pPr>
      <w:r>
        <w:t>Acknowledgements</w:t>
      </w:r>
    </w:p>
    <w:p w14:paraId="1801B92B" w14:textId="65B197FC" w:rsidR="00AD6F25" w:rsidRPr="00FC3105" w:rsidRDefault="00391FF1" w:rsidP="00FC3105">
      <w:pPr>
        <w:pStyle w:val="Els-body-text"/>
        <w:spacing w:line="160" w:lineRule="exact"/>
        <w:rPr>
          <w:sz w:val="12"/>
          <w:szCs w:val="12"/>
        </w:rPr>
      </w:pPr>
      <w:r w:rsidRPr="00FC3105">
        <w:rPr>
          <w:sz w:val="15"/>
          <w:szCs w:val="12"/>
        </w:rPr>
        <w:t xml:space="preserve">This work is supported by the National Natural Science Foundation of China (No. 71571161), </w:t>
      </w:r>
      <w:del w:id="167" w:author="Vic" w:date="2016-09-08T23:13:00Z">
        <w:r w:rsidRPr="00FC3105" w:rsidDel="000D03E0">
          <w:rPr>
            <w:sz w:val="15"/>
            <w:szCs w:val="12"/>
          </w:rPr>
          <w:delText xml:space="preserve">and </w:delText>
        </w:r>
      </w:del>
      <w:r w:rsidRPr="00FC3105">
        <w:rPr>
          <w:sz w:val="15"/>
          <w:szCs w:val="12"/>
        </w:rPr>
        <w:t>the National High Technology Research and Development Program of China (863 Program) (No. 2015AA042101)</w:t>
      </w:r>
      <w:ins w:id="168" w:author="Vic" w:date="2016-09-08T23:14:00Z">
        <w:r w:rsidR="000D03E0">
          <w:rPr>
            <w:sz w:val="15"/>
            <w:szCs w:val="12"/>
          </w:rPr>
          <w:t>, and</w:t>
        </w:r>
      </w:ins>
      <w:ins w:id="169" w:author="Vic" w:date="2016-09-08T23:15:00Z">
        <w:r w:rsidR="000D03E0">
          <w:rPr>
            <w:sz w:val="15"/>
            <w:szCs w:val="12"/>
          </w:rPr>
          <w:t xml:space="preserve"> the </w:t>
        </w:r>
        <w:r w:rsidR="000D03E0" w:rsidRPr="000D03E0">
          <w:rPr>
            <w:sz w:val="15"/>
            <w:szCs w:val="12"/>
          </w:rPr>
          <w:t>Youth Funds of the Key Laboratory of Advanced Manufacturing Technology of Zhejiang Province (No. 2015QN01)</w:t>
        </w:r>
      </w:ins>
      <w:r w:rsidRPr="00FC3105">
        <w:rPr>
          <w:sz w:val="15"/>
          <w:szCs w:val="12"/>
        </w:rPr>
        <w:t>.</w:t>
      </w:r>
    </w:p>
    <w:p w14:paraId="152973BA" w14:textId="77777777" w:rsidR="00AD6F25" w:rsidRDefault="000C1409" w:rsidP="00FC3105">
      <w:pPr>
        <w:pStyle w:val="Els-reference-head"/>
        <w:spacing w:beforeLines="50" w:before="120" w:afterLines="50" w:after="120" w:line="180" w:lineRule="exact"/>
        <w:jc w:val="both"/>
      </w:pPr>
      <w:r>
        <w:t>References</w:t>
      </w:r>
    </w:p>
    <w:p w14:paraId="72495686"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 X. Xu, From cloud computing to cloud manufacturing, Robotics andComputer-Integrated Manufacturing 28 (1) (2012) 75 – 86.</w:t>
      </w:r>
    </w:p>
    <w:p w14:paraId="0289361D"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2] F. Tao, L. Zhang, K. Lu, D. Zhao, Research on manufacturing grid resource service optimal-selection and composition framework, Enterprise Information Systems 6 (2) (2012) 237–264.</w:t>
      </w:r>
    </w:p>
    <w:p w14:paraId="64EDAB82"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14:paraId="0CD9842E"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lastRenderedPageBreak/>
        <w:t>[4] B. Lv, A multi-view model study for the architecture of cloud manufacturing, in: Digital Manufacturing and Automation (ICDMA), 2012 Third International Conference on, July 31 2012-Aug. 2 2012, pp. 93–97.</w:t>
      </w:r>
    </w:p>
    <w:p w14:paraId="0FB09D0C"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5] B.-H.Li, L.Zhang, S.-L.Wang, F.Tao, J.Cao, X.Jiang, X.Song, X.Chai, Cloud manufacturing: a new service-oriented networked manufacturing model, Computer integrated manufacturing systems 16 (1) (2010) 1–7.</w:t>
      </w:r>
    </w:p>
    <w:p w14:paraId="0585A204"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 xml:space="preserve">[6] W. Liu, B. Liu, D. Sun, Y. Li, G. Ma, </w:t>
      </w:r>
      <w:r w:rsidR="00391FF1" w:rsidRPr="00FC3105">
        <w:rPr>
          <w:sz w:val="12"/>
          <w:szCs w:val="12"/>
        </w:rPr>
        <w:t>Study on multi-task oriented services composition and optimisation with the 'Multi-Composition for Each Task' pattern in cloud manufacturing systems</w:t>
      </w:r>
      <w:r w:rsidRPr="00FC3105">
        <w:rPr>
          <w:sz w:val="12"/>
          <w:szCs w:val="12"/>
        </w:rPr>
        <w:t>, International Journal of Computer Integrated Manufacturing 26 (8) (2013)</w:t>
      </w:r>
    </w:p>
    <w:p w14:paraId="72A51FF5"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7] S. C. Oh, D. Lee, S. R. T. Kumara, Effective web service composition in</w:t>
      </w:r>
      <w:r w:rsidR="00391FF1" w:rsidRPr="00FC3105">
        <w:rPr>
          <w:sz w:val="12"/>
          <w:szCs w:val="12"/>
        </w:rPr>
        <w:t xml:space="preserve"> </w:t>
      </w:r>
      <w:r w:rsidRPr="00FC3105">
        <w:rPr>
          <w:sz w:val="12"/>
          <w:szCs w:val="12"/>
        </w:rPr>
        <w:t>diverse and large-scale service networks, IEEE Transactions on Services</w:t>
      </w:r>
      <w:r w:rsidR="00391FF1" w:rsidRPr="00FC3105">
        <w:rPr>
          <w:sz w:val="12"/>
          <w:szCs w:val="12"/>
        </w:rPr>
        <w:t xml:space="preserve"> </w:t>
      </w:r>
      <w:r w:rsidRPr="00FC3105">
        <w:rPr>
          <w:sz w:val="12"/>
          <w:szCs w:val="12"/>
        </w:rPr>
        <w:t>Computing 1 (1) (Jan.-March 2008) 15–32.</w:t>
      </w:r>
    </w:p>
    <w:p w14:paraId="43C7F629"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8] J. S. Smith, Survey on the use of simulation for manufacturing system</w:t>
      </w:r>
      <w:r w:rsidR="00391FF1" w:rsidRPr="00FC3105">
        <w:rPr>
          <w:sz w:val="12"/>
          <w:szCs w:val="12"/>
        </w:rPr>
        <w:t xml:space="preserve"> </w:t>
      </w:r>
      <w:r w:rsidRPr="00FC3105">
        <w:rPr>
          <w:sz w:val="12"/>
          <w:szCs w:val="12"/>
        </w:rPr>
        <w:t>design and operation, Journal of Manufacturing Systems 22 (2) (2003)</w:t>
      </w:r>
      <w:r w:rsidR="00391FF1" w:rsidRPr="00FC3105">
        <w:rPr>
          <w:sz w:val="12"/>
          <w:szCs w:val="12"/>
        </w:rPr>
        <w:t xml:space="preserve"> </w:t>
      </w:r>
      <w:r w:rsidRPr="00FC3105">
        <w:rPr>
          <w:sz w:val="12"/>
          <w:szCs w:val="12"/>
        </w:rPr>
        <w:t xml:space="preserve">157 – 171. </w:t>
      </w:r>
    </w:p>
    <w:p w14:paraId="693B5BFB"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9] I. Sabuncuoglu, O. B. Kizilisik, Reactive scheduling in a dynamic and</w:t>
      </w:r>
      <w:r w:rsidR="00391FF1" w:rsidRPr="00FC3105">
        <w:rPr>
          <w:sz w:val="12"/>
          <w:szCs w:val="12"/>
        </w:rPr>
        <w:t xml:space="preserve"> </w:t>
      </w:r>
      <w:r w:rsidRPr="00FC3105">
        <w:rPr>
          <w:sz w:val="12"/>
          <w:szCs w:val="12"/>
        </w:rPr>
        <w:t>stochastic fms environment, International Journal of Production Research</w:t>
      </w:r>
      <w:r w:rsidR="00391FF1" w:rsidRPr="00FC3105">
        <w:rPr>
          <w:sz w:val="12"/>
          <w:szCs w:val="12"/>
        </w:rPr>
        <w:t xml:space="preserve"> </w:t>
      </w:r>
      <w:r w:rsidRPr="00FC3105">
        <w:rPr>
          <w:sz w:val="12"/>
          <w:szCs w:val="12"/>
        </w:rPr>
        <w:t>41 (17) (2003) 4211–4231.</w:t>
      </w:r>
    </w:p>
    <w:p w14:paraId="2544AB44"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0] T. Felberbauer, K. Altendorfer, A. HÃijbl, Using a scalable simulation</w:t>
      </w:r>
      <w:r w:rsidR="00391FF1" w:rsidRPr="00FC3105">
        <w:rPr>
          <w:sz w:val="12"/>
          <w:szCs w:val="12"/>
        </w:rPr>
        <w:t xml:space="preserve"> </w:t>
      </w:r>
      <w:r w:rsidRPr="00FC3105">
        <w:rPr>
          <w:sz w:val="12"/>
          <w:szCs w:val="12"/>
        </w:rPr>
        <w:t>model to evaluate the performance of production system segmentation in</w:t>
      </w:r>
      <w:r w:rsidR="00391FF1" w:rsidRPr="00FC3105">
        <w:rPr>
          <w:sz w:val="12"/>
          <w:szCs w:val="12"/>
        </w:rPr>
        <w:t xml:space="preserve"> </w:t>
      </w:r>
      <w:r w:rsidRPr="00FC3105">
        <w:rPr>
          <w:sz w:val="12"/>
          <w:szCs w:val="12"/>
        </w:rPr>
        <w:t>a combined mrp and kanban system, in: Proceedings of the 2012 Winter</w:t>
      </w:r>
      <w:r w:rsidR="00391FF1" w:rsidRPr="00FC3105">
        <w:rPr>
          <w:sz w:val="12"/>
          <w:szCs w:val="12"/>
        </w:rPr>
        <w:t xml:space="preserve"> </w:t>
      </w:r>
      <w:r w:rsidRPr="00FC3105">
        <w:rPr>
          <w:sz w:val="12"/>
          <w:szCs w:val="12"/>
        </w:rPr>
        <w:t>Simulation Conference (WSC), 9-12 Dec. 2012, pp. 1–12.</w:t>
      </w:r>
    </w:p>
    <w:p w14:paraId="566B0593"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1] D. Mourtzis, N. Papakostas, D. Mavrikios, S. Makris, K. Alexopoulos, The role of simulation in digital manufacturing: applications</w:t>
      </w:r>
      <w:r w:rsidR="00391FF1" w:rsidRPr="00FC3105">
        <w:rPr>
          <w:sz w:val="12"/>
          <w:szCs w:val="12"/>
        </w:rPr>
        <w:t xml:space="preserve"> </w:t>
      </w:r>
      <w:r w:rsidRPr="00FC3105">
        <w:rPr>
          <w:sz w:val="12"/>
          <w:szCs w:val="12"/>
        </w:rPr>
        <w:t>and outlook, International Journal of Computer Integrated Manufacturing 28 (1) (2015) 3–24.</w:t>
      </w:r>
    </w:p>
    <w:p w14:paraId="62C1C93E"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2] D. Wu, M. J. Greer, D. W. Rosen, D. Schaefer, Cloud manufacturing:</w:t>
      </w:r>
      <w:r w:rsidR="00391FF1" w:rsidRPr="00FC3105">
        <w:rPr>
          <w:sz w:val="12"/>
          <w:szCs w:val="12"/>
        </w:rPr>
        <w:t xml:space="preserve"> </w:t>
      </w:r>
      <w:r w:rsidRPr="00FC3105">
        <w:rPr>
          <w:sz w:val="12"/>
          <w:szCs w:val="12"/>
        </w:rPr>
        <w:t>Strategic vision and state-of-the-art, Journal of Manufacturing Systems</w:t>
      </w:r>
      <w:r w:rsidR="00391FF1" w:rsidRPr="00FC3105">
        <w:rPr>
          <w:sz w:val="12"/>
          <w:szCs w:val="12"/>
        </w:rPr>
        <w:t xml:space="preserve"> </w:t>
      </w:r>
      <w:r w:rsidRPr="00FC3105">
        <w:rPr>
          <w:sz w:val="12"/>
          <w:szCs w:val="12"/>
        </w:rPr>
        <w:t>32 (4) (2013) 564–579.</w:t>
      </w:r>
    </w:p>
    <w:p w14:paraId="3F523E7E"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3] R. Kolisch, S. Hartmann, Heuristic algorithms for the resource</w:t>
      </w:r>
      <w:r w:rsidR="00391FF1" w:rsidRPr="00FC3105">
        <w:rPr>
          <w:sz w:val="12"/>
          <w:szCs w:val="12"/>
        </w:rPr>
        <w:t xml:space="preserve"> </w:t>
      </w:r>
      <w:r w:rsidRPr="00FC3105">
        <w:rPr>
          <w:sz w:val="12"/>
          <w:szCs w:val="12"/>
        </w:rPr>
        <w:t>constrained</w:t>
      </w:r>
      <w:r w:rsidR="00391FF1" w:rsidRPr="00FC3105">
        <w:rPr>
          <w:sz w:val="12"/>
          <w:szCs w:val="12"/>
        </w:rPr>
        <w:t xml:space="preserve"> </w:t>
      </w:r>
      <w:r w:rsidRPr="00FC3105">
        <w:rPr>
          <w:sz w:val="12"/>
          <w:szCs w:val="12"/>
        </w:rPr>
        <w:t>project</w:t>
      </w:r>
      <w:r w:rsidR="00391FF1" w:rsidRPr="00FC3105">
        <w:rPr>
          <w:sz w:val="12"/>
          <w:szCs w:val="12"/>
        </w:rPr>
        <w:t xml:space="preserve"> </w:t>
      </w:r>
      <w:r w:rsidRPr="00FC3105">
        <w:rPr>
          <w:sz w:val="12"/>
          <w:szCs w:val="12"/>
        </w:rPr>
        <w:t>scheduling</w:t>
      </w:r>
      <w:r w:rsidR="00391FF1" w:rsidRPr="00FC3105">
        <w:rPr>
          <w:sz w:val="12"/>
          <w:szCs w:val="12"/>
        </w:rPr>
        <w:t xml:space="preserve"> </w:t>
      </w:r>
      <w:r w:rsidRPr="00FC3105">
        <w:rPr>
          <w:sz w:val="12"/>
          <w:szCs w:val="12"/>
        </w:rPr>
        <w:t>problem: Classification</w:t>
      </w:r>
      <w:r w:rsidR="00391FF1" w:rsidRPr="00FC3105">
        <w:rPr>
          <w:sz w:val="12"/>
          <w:szCs w:val="12"/>
        </w:rPr>
        <w:t xml:space="preserve"> </w:t>
      </w:r>
      <w:r w:rsidRPr="00FC3105">
        <w:rPr>
          <w:sz w:val="12"/>
          <w:szCs w:val="12"/>
        </w:rPr>
        <w:t>and</w:t>
      </w:r>
      <w:r w:rsidR="00391FF1" w:rsidRPr="00FC3105">
        <w:rPr>
          <w:sz w:val="12"/>
          <w:szCs w:val="12"/>
        </w:rPr>
        <w:t xml:space="preserve"> </w:t>
      </w:r>
      <w:r w:rsidRPr="00FC3105">
        <w:rPr>
          <w:sz w:val="12"/>
          <w:szCs w:val="12"/>
        </w:rPr>
        <w:t>computational</w:t>
      </w:r>
      <w:r w:rsidR="00391FF1" w:rsidRPr="00FC3105">
        <w:rPr>
          <w:sz w:val="12"/>
          <w:szCs w:val="12"/>
        </w:rPr>
        <w:t xml:space="preserve"> </w:t>
      </w:r>
      <w:r w:rsidRPr="00FC3105">
        <w:rPr>
          <w:sz w:val="12"/>
          <w:szCs w:val="12"/>
        </w:rPr>
        <w:t>analysis, in: J. WÄ ´ Zglarz (Ed.), International Series in Operations Research &amp; Management Science, Vol. 14, Springer US, 1999, pp. 147–178.</w:t>
      </w:r>
    </w:p>
    <w:p w14:paraId="513441FD"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4] C.M.Macal, M.J.North, Agent-basedmodelingandsimulation, in: Winter Simulation Conference, Winter Simulation Conference, Austin, Texas,</w:t>
      </w:r>
      <w:r w:rsidR="00391FF1" w:rsidRPr="00FC3105">
        <w:rPr>
          <w:sz w:val="12"/>
          <w:szCs w:val="12"/>
        </w:rPr>
        <w:t xml:space="preserve"> </w:t>
      </w:r>
      <w:r w:rsidRPr="00FC3105">
        <w:rPr>
          <w:sz w:val="12"/>
          <w:szCs w:val="12"/>
        </w:rPr>
        <w:t>2009, pp. 86–98.</w:t>
      </w:r>
    </w:p>
    <w:p w14:paraId="5CD4550F"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5] M. J. North, C. M. Macal, Managing business complexity: discovering</w:t>
      </w:r>
      <w:r w:rsidR="00391FF1" w:rsidRPr="00FC3105">
        <w:rPr>
          <w:sz w:val="12"/>
          <w:szCs w:val="12"/>
        </w:rPr>
        <w:t xml:space="preserve"> </w:t>
      </w:r>
      <w:r w:rsidRPr="00FC3105">
        <w:rPr>
          <w:sz w:val="12"/>
          <w:szCs w:val="12"/>
        </w:rPr>
        <w:t xml:space="preserve">strategic solutions with agent-based </w:t>
      </w:r>
      <w:r w:rsidR="00391FF1" w:rsidRPr="00FC3105">
        <w:rPr>
          <w:sz w:val="12"/>
          <w:szCs w:val="12"/>
        </w:rPr>
        <w:t>modeling and simulation, Oxford</w:t>
      </w:r>
      <w:r w:rsidR="00391FF1" w:rsidRPr="00FC3105">
        <w:rPr>
          <w:rFonts w:hint="eastAsia"/>
          <w:sz w:val="12"/>
          <w:szCs w:val="12"/>
          <w:lang w:eastAsia="zh-CN"/>
        </w:rPr>
        <w:t xml:space="preserve"> </w:t>
      </w:r>
      <w:r w:rsidRPr="00FC3105">
        <w:rPr>
          <w:sz w:val="12"/>
          <w:szCs w:val="12"/>
        </w:rPr>
        <w:t>University Press, 2007.</w:t>
      </w:r>
    </w:p>
    <w:p w14:paraId="58D00B98" w14:textId="77777777"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6] M. J. North, N. T. Collier, J. Ozik, E. R. Tatara, C. M. Macal, M. Bragen,</w:t>
      </w:r>
      <w:r w:rsidR="00391FF1" w:rsidRPr="00FC3105">
        <w:rPr>
          <w:sz w:val="12"/>
          <w:szCs w:val="12"/>
        </w:rPr>
        <w:t xml:space="preserve"> </w:t>
      </w:r>
      <w:r w:rsidRPr="00FC3105">
        <w:rPr>
          <w:sz w:val="12"/>
          <w:szCs w:val="12"/>
        </w:rPr>
        <w:t>P. Sydelko, Complex adaptive systems modeling with repast simphony,</w:t>
      </w:r>
      <w:r w:rsidR="00391FF1" w:rsidRPr="00FC3105">
        <w:rPr>
          <w:sz w:val="12"/>
          <w:szCs w:val="12"/>
        </w:rPr>
        <w:t xml:space="preserve"> </w:t>
      </w:r>
      <w:r w:rsidRPr="00FC3105">
        <w:rPr>
          <w:sz w:val="12"/>
          <w:szCs w:val="12"/>
        </w:rPr>
        <w:t xml:space="preserve">Complex Adaptive Systems Modeling 1 (1) (2013) 1–26. </w:t>
      </w:r>
    </w:p>
    <w:p w14:paraId="4059BCAE" w14:textId="77777777" w:rsidR="00391FF1" w:rsidRPr="00FC3105" w:rsidRDefault="00615DB0" w:rsidP="00FC3105">
      <w:pPr>
        <w:pStyle w:val="Els-reference"/>
        <w:spacing w:line="120" w:lineRule="exact"/>
        <w:ind w:left="143" w:hangingChars="119" w:hanging="143"/>
        <w:jc w:val="both"/>
        <w:rPr>
          <w:sz w:val="12"/>
          <w:szCs w:val="12"/>
        </w:rPr>
      </w:pPr>
      <w:r w:rsidRPr="00FC3105">
        <w:rPr>
          <w:sz w:val="12"/>
          <w:szCs w:val="12"/>
        </w:rPr>
        <w:t>[17] E. Demeulemeester, M. Vanhoucke, W. Herroelen, Rangen: A random</w:t>
      </w:r>
      <w:r w:rsidR="00391FF1" w:rsidRPr="00FC3105">
        <w:rPr>
          <w:sz w:val="12"/>
          <w:szCs w:val="12"/>
        </w:rPr>
        <w:t xml:space="preserve"> </w:t>
      </w:r>
      <w:r w:rsidRPr="00FC3105">
        <w:rPr>
          <w:sz w:val="12"/>
          <w:szCs w:val="12"/>
        </w:rPr>
        <w:t>network generator for activity-on-the-node networks, Journal of Scheduling 6 (1) (2003) 17–38.</w:t>
      </w:r>
    </w:p>
    <w:p w14:paraId="4DA83FB8" w14:textId="77777777" w:rsidR="00AD6F25" w:rsidRDefault="00391FF1" w:rsidP="00FC3105">
      <w:pPr>
        <w:pStyle w:val="Els-reference"/>
        <w:spacing w:line="120" w:lineRule="exact"/>
        <w:ind w:left="240" w:hanging="240"/>
        <w:jc w:val="both"/>
        <w:rPr>
          <w:szCs w:val="16"/>
          <w:lang w:val="en-IN" w:eastAsia="en-IN"/>
        </w:rPr>
        <w:sectPr w:rsidR="00AD6F25">
          <w:footnotePr>
            <w:numFmt w:val="chicago"/>
          </w:footnotePr>
          <w:type w:val="continuous"/>
          <w:pgSz w:w="11907" w:h="16840" w:code="161"/>
          <w:pgMar w:top="737" w:right="680" w:bottom="1134" w:left="851" w:header="907" w:footer="1253" w:gutter="0"/>
          <w:cols w:num="2" w:space="360"/>
          <w:titlePg/>
          <w:docGrid w:linePitch="360"/>
        </w:sectPr>
      </w:pPr>
      <w:r>
        <w:rPr>
          <w:szCs w:val="16"/>
          <w:lang w:val="en-IN" w:eastAsia="en-IN"/>
        </w:rPr>
        <w:t xml:space="preserve"> </w:t>
      </w:r>
    </w:p>
    <w:p w14:paraId="4AA14DE2" w14:textId="77777777"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Vic" w:date="2016-09-08T22:13:00Z" w:initials="V">
    <w:p w14:paraId="40BF922E" w14:textId="77777777" w:rsidR="00B12BDA" w:rsidRDefault="00B12BDA">
      <w:pPr>
        <w:pStyle w:val="af"/>
        <w:rPr>
          <w:lang w:eastAsia="zh-CN"/>
        </w:rPr>
      </w:pPr>
      <w:r>
        <w:rPr>
          <w:rStyle w:val="ad"/>
        </w:rPr>
        <w:annotationRef/>
      </w:r>
      <w:r>
        <w:rPr>
          <w:rFonts w:hint="eastAsia"/>
          <w:lang w:eastAsia="zh-CN"/>
        </w:rPr>
        <w:t>F</w:t>
      </w:r>
      <w:r>
        <w:rPr>
          <w:lang w:eastAsia="zh-CN"/>
        </w:rPr>
        <w:t>ormat strictly according to the template, and trim it to 6 pages. The content needs to be further condensed, without sacrificing the quality of figures, the format arrangement. Work on the expressions to be brief.</w:t>
      </w:r>
    </w:p>
  </w:comment>
  <w:comment w:id="1" w:author="Vic" w:date="2016-09-08T22:04:00Z" w:initials="V">
    <w:p w14:paraId="1057D777" w14:textId="77777777" w:rsidR="00B12BDA" w:rsidRDefault="00B12BDA">
      <w:pPr>
        <w:pStyle w:val="af"/>
        <w:rPr>
          <w:lang w:eastAsia="zh-CN"/>
        </w:rPr>
      </w:pPr>
      <w:r>
        <w:rPr>
          <w:rStyle w:val="ad"/>
        </w:rPr>
        <w:annotationRef/>
      </w:r>
      <w:r>
        <w:rPr>
          <w:rFonts w:hint="eastAsia"/>
          <w:lang w:eastAsia="zh-CN"/>
        </w:rPr>
        <w:t>C</w:t>
      </w:r>
      <w:r>
        <w:rPr>
          <w:lang w:eastAsia="zh-CN"/>
        </w:rPr>
        <w:t xml:space="preserve">onfirm with </w:t>
      </w:r>
      <w:proofErr w:type="spellStart"/>
      <w:r>
        <w:rPr>
          <w:lang w:eastAsia="zh-CN"/>
        </w:rPr>
        <w:t>Prof.</w:t>
      </w:r>
      <w:proofErr w:type="spellEnd"/>
      <w:r>
        <w:rPr>
          <w:lang w:eastAsia="zh-CN"/>
        </w:rPr>
        <w:t xml:space="preserve"> Fang to use his mobile or landline.</w:t>
      </w:r>
    </w:p>
  </w:comment>
  <w:comment w:id="2" w:author="Vic" w:date="2016-09-08T22:04:00Z" w:initials="V">
    <w:p w14:paraId="14F1A129" w14:textId="77777777" w:rsidR="00B12BDA" w:rsidRDefault="00B12BDA">
      <w:pPr>
        <w:pStyle w:val="af"/>
        <w:rPr>
          <w:lang w:eastAsia="zh-CN"/>
        </w:rPr>
      </w:pPr>
      <w:r>
        <w:rPr>
          <w:rStyle w:val="ad"/>
        </w:rPr>
        <w:annotationRef/>
      </w:r>
      <w:r>
        <w:rPr>
          <w:rFonts w:hint="eastAsia"/>
          <w:lang w:eastAsia="zh-CN"/>
        </w:rPr>
        <w:t>Abstract should be less than 100 words</w:t>
      </w:r>
      <w:r>
        <w:rPr>
          <w:lang w:eastAsia="zh-CN"/>
        </w:rPr>
        <w:t>.</w:t>
      </w:r>
    </w:p>
  </w:comment>
  <w:comment w:id="18" w:author="Vic" w:date="2016-09-08T22:11:00Z" w:initials="V">
    <w:p w14:paraId="14C06CD3" w14:textId="77777777" w:rsidR="00B12BDA" w:rsidRDefault="00B12BDA">
      <w:pPr>
        <w:pStyle w:val="af"/>
        <w:rPr>
          <w:lang w:eastAsia="zh-CN"/>
        </w:rPr>
      </w:pPr>
      <w:r>
        <w:rPr>
          <w:rStyle w:val="ad"/>
        </w:rPr>
        <w:annotationRef/>
      </w:r>
      <w:r>
        <w:rPr>
          <w:rFonts w:hint="eastAsia"/>
          <w:lang w:eastAsia="zh-CN"/>
        </w:rPr>
        <w:t>Fewer registered resources instead of more resources?</w:t>
      </w:r>
    </w:p>
  </w:comment>
  <w:comment w:id="20" w:author="Vic" w:date="2016-09-08T22:15:00Z" w:initials="V">
    <w:p w14:paraId="351BA6B5" w14:textId="77777777" w:rsidR="00B12BDA" w:rsidRDefault="00B12BDA">
      <w:pPr>
        <w:pStyle w:val="af"/>
        <w:rPr>
          <w:lang w:eastAsia="zh-CN"/>
        </w:rPr>
      </w:pPr>
      <w:r>
        <w:rPr>
          <w:rStyle w:val="ad"/>
        </w:rPr>
        <w:annotationRef/>
      </w:r>
      <w:r>
        <w:rPr>
          <w:rFonts w:hint="eastAsia"/>
          <w:lang w:eastAsia="zh-CN"/>
        </w:rPr>
        <w:t>Different expression with the title, should be consistent.</w:t>
      </w:r>
    </w:p>
  </w:comment>
  <w:comment w:id="65" w:author="Vic" w:date="2016-09-08T22:36:00Z" w:initials="V">
    <w:p w14:paraId="00D72F3F" w14:textId="77777777" w:rsidR="00B12BDA" w:rsidRDefault="00B12BDA">
      <w:pPr>
        <w:pStyle w:val="af"/>
        <w:rPr>
          <w:lang w:eastAsia="zh-CN"/>
        </w:rPr>
      </w:pPr>
      <w:r>
        <w:rPr>
          <w:rStyle w:val="ad"/>
        </w:rPr>
        <w:annotationRef/>
      </w:r>
      <w:r>
        <w:rPr>
          <w:rFonts w:hint="eastAsia"/>
          <w:lang w:eastAsia="zh-CN"/>
        </w:rPr>
        <w:t>Trim this section 3.1</w:t>
      </w:r>
    </w:p>
  </w:comment>
  <w:comment w:id="69" w:author="Vic" w:date="2016-09-08T22:25:00Z" w:initials="V">
    <w:p w14:paraId="5A3C2DEC" w14:textId="77777777" w:rsidR="00B12BDA" w:rsidRDefault="00B12BDA">
      <w:pPr>
        <w:pStyle w:val="af"/>
        <w:rPr>
          <w:lang w:eastAsia="zh-CN"/>
        </w:rPr>
      </w:pPr>
      <w:r>
        <w:rPr>
          <w:rStyle w:val="ad"/>
        </w:rPr>
        <w:annotationRef/>
      </w:r>
      <w:r>
        <w:rPr>
          <w:rFonts w:hint="eastAsia"/>
          <w:lang w:eastAsia="zh-CN"/>
        </w:rPr>
        <w:t>In this concept, provider does not provide service, but resource?</w:t>
      </w:r>
    </w:p>
  </w:comment>
  <w:comment w:id="87" w:author="Vic" w:date="2016-09-08T22:29:00Z" w:initials="V">
    <w:p w14:paraId="51BA8CC1" w14:textId="77777777" w:rsidR="00B12BDA" w:rsidRDefault="00B12BDA">
      <w:pPr>
        <w:pStyle w:val="af"/>
        <w:rPr>
          <w:lang w:eastAsia="zh-CN"/>
        </w:rPr>
      </w:pPr>
      <w:r>
        <w:rPr>
          <w:rStyle w:val="ad"/>
        </w:rPr>
        <w:annotationRef/>
      </w:r>
      <w:r>
        <w:rPr>
          <w:rFonts w:hint="eastAsia"/>
          <w:lang w:eastAsia="zh-CN"/>
        </w:rPr>
        <w:t>Too small figure</w:t>
      </w:r>
    </w:p>
  </w:comment>
  <w:comment w:id="88" w:author="Vic" w:date="2016-09-08T23:08:00Z" w:initials="V">
    <w:p w14:paraId="7CB69B21" w14:textId="77777777" w:rsidR="00B12BDA" w:rsidRDefault="00B12BDA">
      <w:pPr>
        <w:pStyle w:val="af"/>
        <w:rPr>
          <w:lang w:eastAsia="zh-CN"/>
        </w:rPr>
      </w:pPr>
      <w:r>
        <w:rPr>
          <w:rStyle w:val="ad"/>
        </w:rPr>
        <w:annotationRef/>
      </w:r>
      <w:r>
        <w:rPr>
          <w:rFonts w:hint="eastAsia"/>
          <w:lang w:eastAsia="zh-CN"/>
        </w:rPr>
        <w:t>Several modes are introduced, how the transitions between modes will take place?</w:t>
      </w:r>
      <w:r>
        <w:rPr>
          <w:lang w:eastAsia="zh-CN"/>
        </w:rPr>
        <w:t xml:space="preserve"> How these reflect the evolution of ecosystem.</w:t>
      </w:r>
    </w:p>
  </w:comment>
  <w:comment w:id="109" w:author="Vic" w:date="2016-09-08T22:32:00Z" w:initials="V">
    <w:p w14:paraId="046A4B16" w14:textId="77777777" w:rsidR="00B12BDA" w:rsidRDefault="00B12BDA">
      <w:pPr>
        <w:pStyle w:val="af"/>
        <w:rPr>
          <w:lang w:eastAsia="zh-CN"/>
        </w:rPr>
      </w:pPr>
      <w:r>
        <w:rPr>
          <w:rStyle w:val="ad"/>
        </w:rPr>
        <w:annotationRef/>
      </w:r>
      <w:r>
        <w:rPr>
          <w:rFonts w:hint="eastAsia"/>
          <w:lang w:eastAsia="zh-CN"/>
        </w:rPr>
        <w:t>Try to comb</w:t>
      </w:r>
      <w:r>
        <w:rPr>
          <w:lang w:eastAsia="zh-CN"/>
        </w:rPr>
        <w:t>ine the 3.2.1-3.2.3, same to 3.3</w:t>
      </w:r>
    </w:p>
  </w:comment>
  <w:comment w:id="115" w:author="Vic" w:date="2016-09-08T22:43:00Z" w:initials="V">
    <w:p w14:paraId="7CCF3579" w14:textId="77777777" w:rsidR="00B12BDA" w:rsidRDefault="00B12BDA">
      <w:pPr>
        <w:pStyle w:val="af"/>
        <w:rPr>
          <w:lang w:eastAsia="zh-CN"/>
        </w:rPr>
      </w:pPr>
      <w:r>
        <w:rPr>
          <w:rStyle w:val="ad"/>
        </w:rPr>
        <w:annotationRef/>
      </w:r>
      <w:r>
        <w:rPr>
          <w:lang w:eastAsia="zh-CN"/>
        </w:rPr>
        <w:t>M</w:t>
      </w:r>
      <w:r>
        <w:rPr>
          <w:rFonts w:hint="eastAsia"/>
          <w:lang w:eastAsia="zh-CN"/>
        </w:rPr>
        <w:t>a</w:t>
      </w:r>
      <w:r>
        <w:rPr>
          <w:lang w:eastAsia="zh-CN"/>
        </w:rPr>
        <w:t xml:space="preserve">x </w:t>
      </w:r>
      <w:proofErr w:type="gramStart"/>
      <w:r>
        <w:rPr>
          <w:lang w:eastAsia="zh-CN"/>
        </w:rPr>
        <w:t>L(</w:t>
      </w:r>
      <w:proofErr w:type="spellStart"/>
      <w:proofErr w:type="gramEnd"/>
      <w:r>
        <w:rPr>
          <w:lang w:eastAsia="zh-CN"/>
        </w:rPr>
        <w:t>k,tao</w:t>
      </w:r>
      <w:proofErr w:type="spellEnd"/>
      <w:r>
        <w:rPr>
          <w:lang w:eastAsia="zh-CN"/>
        </w:rPr>
        <w:t>) means low waiting queue length?</w:t>
      </w:r>
    </w:p>
  </w:comment>
  <w:comment w:id="142" w:author="Vic" w:date="2016-09-08T22:34:00Z" w:initials="V">
    <w:p w14:paraId="344362C9" w14:textId="77777777" w:rsidR="00B12BDA" w:rsidRDefault="00B12BDA">
      <w:pPr>
        <w:pStyle w:val="af"/>
        <w:rPr>
          <w:lang w:eastAsia="zh-CN"/>
        </w:rPr>
      </w:pPr>
      <w:r>
        <w:rPr>
          <w:rStyle w:val="ad"/>
        </w:rPr>
        <w:annotationRef/>
      </w:r>
      <w:r>
        <w:rPr>
          <w:rFonts w:hint="eastAsia"/>
          <w:lang w:eastAsia="zh-CN"/>
        </w:rPr>
        <w:t xml:space="preserve">Redraw the figure to include the </w:t>
      </w:r>
      <w:r>
        <w:rPr>
          <w:lang w:eastAsia="zh-CN"/>
        </w:rPr>
        <w:t>interaction procedure, so the paragraphs can be shorter.</w:t>
      </w:r>
    </w:p>
  </w:comment>
  <w:comment w:id="144" w:author="Vic" w:date="2016-09-08T23:05:00Z" w:initials="V">
    <w:p w14:paraId="18318E5E" w14:textId="77777777" w:rsidR="00B12BDA" w:rsidRDefault="00B12BDA">
      <w:pPr>
        <w:pStyle w:val="af"/>
        <w:rPr>
          <w:lang w:eastAsia="zh-CN"/>
        </w:rPr>
      </w:pPr>
      <w:r>
        <w:rPr>
          <w:rStyle w:val="ad"/>
        </w:rPr>
        <w:annotationRef/>
      </w:r>
      <w:r>
        <w:rPr>
          <w:rFonts w:hint="eastAsia"/>
          <w:lang w:eastAsia="zh-CN"/>
        </w:rPr>
        <w:t>I</w:t>
      </w:r>
      <w:r>
        <w:rPr>
          <w:lang w:eastAsia="zh-CN"/>
        </w:rPr>
        <w:t>s this a different mode or part of incubation mode? It looks strange in the same level of incubation, outsourcing and meta mode.</w:t>
      </w:r>
    </w:p>
  </w:comment>
  <w:comment w:id="145" w:author="Vic" w:date="2016-09-08T22:56:00Z" w:initials="V">
    <w:p w14:paraId="402F5B5B" w14:textId="77777777" w:rsidR="00B12BDA" w:rsidRDefault="00B12BDA">
      <w:pPr>
        <w:pStyle w:val="af"/>
        <w:rPr>
          <w:lang w:eastAsia="zh-CN"/>
        </w:rPr>
      </w:pPr>
      <w:r>
        <w:rPr>
          <w:rStyle w:val="ad"/>
        </w:rPr>
        <w:annotationRef/>
      </w:r>
      <w:r>
        <w:rPr>
          <w:rFonts w:hint="eastAsia"/>
          <w:lang w:eastAsia="zh-CN"/>
        </w:rPr>
        <w:t>I still do not get it why t4</w:t>
      </w:r>
      <w:r>
        <w:rPr>
          <w:lang w:eastAsia="zh-CN"/>
        </w:rPr>
        <w:t xml:space="preserve"> only occupies 2 capacity of Type 2 in Figure 4.</w:t>
      </w:r>
    </w:p>
  </w:comment>
  <w:comment w:id="165" w:author="Vic" w:date="2016-09-08T23:11:00Z" w:initials="V">
    <w:p w14:paraId="73D0762A" w14:textId="77777777" w:rsidR="00B12BDA" w:rsidRDefault="00B12BDA">
      <w:pPr>
        <w:pStyle w:val="af"/>
        <w:rPr>
          <w:lang w:eastAsia="zh-CN"/>
        </w:rPr>
      </w:pPr>
      <w:r>
        <w:rPr>
          <w:rStyle w:val="ad"/>
        </w:rPr>
        <w:annotationRef/>
      </w:r>
      <w:r>
        <w:rPr>
          <w:rFonts w:hint="eastAsia"/>
          <w:lang w:eastAsia="zh-CN"/>
        </w:rPr>
        <w:t xml:space="preserve">The </w:t>
      </w:r>
      <w:r>
        <w:rPr>
          <w:lang w:eastAsia="zh-CN"/>
        </w:rPr>
        <w:t>meaning</w:t>
      </w:r>
      <w:r>
        <w:rPr>
          <w:rFonts w:hint="eastAsia"/>
          <w:lang w:eastAsia="zh-CN"/>
        </w:rPr>
        <w:t xml:space="preserve"> </w:t>
      </w:r>
      <w:r>
        <w:rPr>
          <w:lang w:eastAsia="zh-CN"/>
        </w:rPr>
        <w:t>of this design, e.g. real practices, is needed.</w:t>
      </w:r>
    </w:p>
  </w:comment>
  <w:comment w:id="166" w:author="Vic" w:date="2016-09-08T23:04:00Z" w:initials="V">
    <w:p w14:paraId="1F522DBC" w14:textId="77777777" w:rsidR="00B12BDA" w:rsidRDefault="00B12BDA">
      <w:pPr>
        <w:pStyle w:val="af"/>
        <w:rPr>
          <w:lang w:eastAsia="zh-CN"/>
        </w:rPr>
      </w:pPr>
      <w:r>
        <w:rPr>
          <w:rStyle w:val="ad"/>
        </w:rPr>
        <w:annotationRef/>
      </w:r>
      <w:r>
        <w:rPr>
          <w:rFonts w:hint="eastAsia"/>
          <w:lang w:eastAsia="zh-CN"/>
        </w:rPr>
        <w:t>Some conclusions are needed</w:t>
      </w:r>
      <w:r>
        <w:rPr>
          <w:lang w:eastAsia="zh-CN"/>
        </w:rPr>
        <w:t xml:space="preserve"> to highlight the contribution of this paper</w:t>
      </w:r>
      <w:r>
        <w:rPr>
          <w:rFonts w:hint="eastAsia"/>
          <w:lang w:eastAsia="zh-CN"/>
        </w:rPr>
        <w:t xml:space="preserve">, </w:t>
      </w:r>
      <w:r>
        <w:rPr>
          <w:lang w:eastAsia="zh-CN"/>
        </w:rPr>
        <w:t>it</w:t>
      </w:r>
      <w:r>
        <w:rPr>
          <w:rFonts w:hint="eastAsia"/>
          <w:lang w:eastAsia="zh-CN"/>
        </w:rPr>
        <w:t xml:space="preserve"> </w:t>
      </w:r>
      <w:r>
        <w:rPr>
          <w:lang w:eastAsia="zh-CN"/>
        </w:rPr>
        <w:t>finishes</w:t>
      </w:r>
      <w:r>
        <w:rPr>
          <w:rFonts w:hint="eastAsia"/>
          <w:lang w:eastAsia="zh-CN"/>
        </w:rPr>
        <w:t xml:space="preserve"> too fast</w:t>
      </w:r>
      <w:r>
        <w:rPr>
          <w:lang w:eastAsia="zh-CN"/>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0BF922E" w15:done="0"/>
  <w15:commentEx w15:paraId="1057D777" w15:done="0"/>
  <w15:commentEx w15:paraId="14F1A129" w15:done="0"/>
  <w15:commentEx w15:paraId="14C06CD3" w15:done="0"/>
  <w15:commentEx w15:paraId="351BA6B5" w15:done="0"/>
  <w15:commentEx w15:paraId="00D72F3F" w15:done="0"/>
  <w15:commentEx w15:paraId="5A3C2DEC" w15:done="0"/>
  <w15:commentEx w15:paraId="51BA8CC1" w15:done="0"/>
  <w15:commentEx w15:paraId="7CB69B21" w15:done="0"/>
  <w15:commentEx w15:paraId="046A4B16" w15:done="0"/>
  <w15:commentEx w15:paraId="7CCF3579" w15:done="0"/>
  <w15:commentEx w15:paraId="344362C9" w15:done="0"/>
  <w15:commentEx w15:paraId="18318E5E" w15:done="0"/>
  <w15:commentEx w15:paraId="402F5B5B" w15:done="0"/>
  <w15:commentEx w15:paraId="73D0762A" w15:done="0"/>
  <w15:commentEx w15:paraId="1F522DBC" w15:done="0"/>
</w15:commentsEx>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77A1AF" w14:textId="77777777" w:rsidR="00DC011F" w:rsidRDefault="00DC011F">
      <w:r>
        <w:separator/>
      </w:r>
    </w:p>
    <w:p w14:paraId="0982B38F" w14:textId="77777777" w:rsidR="00DC011F" w:rsidRDefault="00DC011F"/>
    <w:p w14:paraId="762F2786" w14:textId="77777777" w:rsidR="00DC011F" w:rsidRDefault="00DC011F"/>
  </w:endnote>
  <w:endnote w:type="continuationSeparator" w:id="0">
    <w:p w14:paraId="10B9CCEC" w14:textId="77777777" w:rsidR="00DC011F" w:rsidRDefault="00DC011F">
      <w:r>
        <w:continuationSeparator/>
      </w:r>
    </w:p>
    <w:p w14:paraId="42F72B0A" w14:textId="77777777" w:rsidR="00DC011F" w:rsidRDefault="00DC011F"/>
    <w:p w14:paraId="1F3AE60B" w14:textId="77777777" w:rsidR="00DC011F" w:rsidRDefault="00DC011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170C7F30-12DF-44EB-A2E9-9F23A6D36CFB}"/>
    <w:embedBold r:id="rId2" w:fontKey="{CA97BE76-0140-4142-967E-692F62FAB121}"/>
    <w:embedItalic r:id="rId3" w:fontKey="{3BAF0567-32AC-473F-883D-71B3C0728D0B}"/>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1D2450C3-A30C-43A2-B6F1-8AB57EF4D6A5}"/>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D03FA3B1-E3F7-4921-971E-27D46FBF1545}"/>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1882A18F-F9EE-4DA8-9A7D-7E1FD0F27608}"/>
    <w:embedItalic r:id="rId7" w:fontKey="{EE7C88D4-CABE-47BC-A51F-4F21ACE4EEF5}"/>
    <w:embedBoldItalic r:id="rId8" w:fontKey="{7C20D690-430C-4DD3-A5E2-9ABC92BEDD90}"/>
  </w:font>
  <w:font w:name="MS Mincho">
    <w:altName w:val="ＭＳ 明朝"/>
    <w:panose1 w:val="02020609040205080304"/>
    <w:charset w:val="80"/>
    <w:family w:val="modern"/>
    <w:pitch w:val="fixed"/>
    <w:sig w:usb0="E00002FF" w:usb1="6AC7FDFB" w:usb2="00000012" w:usb3="00000000" w:csb0="000200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223DB1" w14:textId="77777777" w:rsidR="00B12BDA" w:rsidRDefault="00B12BDA">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684EAF" w14:textId="77777777" w:rsidR="00DC011F" w:rsidRDefault="00DC011F">
      <w:pPr>
        <w:pStyle w:val="a6"/>
        <w:rPr>
          <w:lang w:val="en-GB"/>
        </w:rPr>
      </w:pPr>
      <w:r>
        <w:rPr>
          <w:lang w:eastAsia="zh-CN"/>
        </w:rPr>
        <w:drawing>
          <wp:inline distT="0" distB="0" distL="0" distR="0" wp14:anchorId="4419A3F5" wp14:editId="26B3BDE1">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14:paraId="139F6D17" w14:textId="77777777" w:rsidR="00DC011F" w:rsidRDefault="00DC011F"/>
    <w:p w14:paraId="6628BE4E" w14:textId="77777777" w:rsidR="00DC011F" w:rsidRDefault="00DC011F"/>
  </w:footnote>
  <w:footnote w:type="continuationSeparator" w:id="0">
    <w:p w14:paraId="7B19EA02" w14:textId="77777777" w:rsidR="00DC011F" w:rsidRDefault="00DC011F">
      <w:r>
        <w:continuationSeparator/>
      </w:r>
    </w:p>
    <w:p w14:paraId="2C3337DA" w14:textId="77777777" w:rsidR="00DC011F" w:rsidRDefault="00DC011F"/>
    <w:p w14:paraId="43F27A0A" w14:textId="77777777" w:rsidR="00DC011F" w:rsidRDefault="00DC011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C993F" w14:textId="77777777" w:rsidR="00B12BDA" w:rsidRDefault="00B12BDA">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1E560D">
      <w:rPr>
        <w:rStyle w:val="aa"/>
        <w:i w:val="0"/>
      </w:rPr>
      <w:t>4</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386B98" w14:textId="77777777" w:rsidR="00B12BDA" w:rsidRDefault="00B12BDA">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1E560D">
      <w:rPr>
        <w:rStyle w:val="aa"/>
        <w:i w:val="0"/>
      </w:rPr>
      <w:t>3</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B12BDA" w14:paraId="11EE1AAF" w14:textId="77777777">
      <w:trPr>
        <w:trHeight w:val="1446"/>
      </w:trPr>
      <w:tc>
        <w:tcPr>
          <w:tcW w:w="1265" w:type="dxa"/>
        </w:tcPr>
        <w:p w14:paraId="28FDD373" w14:textId="77777777" w:rsidR="00B12BDA" w:rsidRDefault="00B12BDA">
          <w:pPr>
            <w:pStyle w:val="a5"/>
            <w:ind w:hanging="108"/>
            <w:rPr>
              <w:sz w:val="10"/>
            </w:rPr>
          </w:pPr>
          <w:r>
            <w:rPr>
              <w:lang w:eastAsia="zh-CN"/>
            </w:rPr>
            <w:drawing>
              <wp:inline distT="0" distB="0" distL="0" distR="0" wp14:anchorId="30680040" wp14:editId="20DE625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14:paraId="2CA5B99F" w14:textId="77777777" w:rsidR="00B12BDA" w:rsidRDefault="00B12BDA">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14:paraId="6CCED03E" w14:textId="77777777" w:rsidR="00B12BDA" w:rsidRDefault="00B12BDA"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14:paraId="5517BF4D" w14:textId="77777777" w:rsidR="00B12BDA" w:rsidRDefault="00B12BDA"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14:paraId="0B12D2A7" w14:textId="77777777" w:rsidR="00B12BDA" w:rsidRDefault="00B12BDA"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0E6F0A82" wp14:editId="54F2D679">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14:paraId="6C2816CC" w14:textId="77777777" w:rsidR="00B12BDA" w:rsidRDefault="00B12BDA"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14:paraId="58FF90E9" w14:textId="77777777" w:rsidR="00B12BDA" w:rsidRDefault="00B12BDA">
          <w:pPr>
            <w:pStyle w:val="a5"/>
            <w:spacing w:before="0" w:beforeAutospacing="0" w:after="0" w:line="200" w:lineRule="exact"/>
            <w:jc w:val="center"/>
            <w:rPr>
              <w:i w:val="0"/>
              <w:iCs/>
              <w:szCs w:val="16"/>
            </w:rPr>
          </w:pPr>
        </w:p>
      </w:tc>
      <w:tc>
        <w:tcPr>
          <w:tcW w:w="2548" w:type="dxa"/>
        </w:tcPr>
        <w:p w14:paraId="5F671DC6" w14:textId="77777777" w:rsidR="00B12BDA" w:rsidRDefault="00B12BDA">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031AB11C" wp14:editId="320927C9">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14:paraId="768278AC" w14:textId="77777777" w:rsidR="00B12BDA" w:rsidRDefault="00B12BDA">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ic">
    <w15:presenceInfo w15:providerId="None" w15:userId="Vi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intPostScriptOverText/>
  <w:embedTrueTypeFonts/>
  <w:embedSystemFonts/>
  <w:saveSubsetFonts/>
  <w:mirrorMargins/>
  <w:bordersDoNotSurroundHeader/>
  <w:bordersDoNotSurroundFooter/>
  <w:proofState w:spelling="clean" w:grammar="clean"/>
  <w:attachedTemplate r:id="rId1"/>
  <w:trackRevisions/>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4134E"/>
    <w:rsid w:val="00051601"/>
    <w:rsid w:val="00072AAA"/>
    <w:rsid w:val="000745B6"/>
    <w:rsid w:val="00094CAB"/>
    <w:rsid w:val="000A5F3A"/>
    <w:rsid w:val="000B0E7B"/>
    <w:rsid w:val="000B137C"/>
    <w:rsid w:val="000C1409"/>
    <w:rsid w:val="000C1781"/>
    <w:rsid w:val="000D03E0"/>
    <w:rsid w:val="000D5C20"/>
    <w:rsid w:val="00103EE6"/>
    <w:rsid w:val="00125397"/>
    <w:rsid w:val="00130408"/>
    <w:rsid w:val="001446AE"/>
    <w:rsid w:val="00166592"/>
    <w:rsid w:val="00173AD0"/>
    <w:rsid w:val="0017435C"/>
    <w:rsid w:val="001837D5"/>
    <w:rsid w:val="001B2097"/>
    <w:rsid w:val="001B6E7B"/>
    <w:rsid w:val="001B7A7C"/>
    <w:rsid w:val="001C21FE"/>
    <w:rsid w:val="001C578C"/>
    <w:rsid w:val="001D2B9F"/>
    <w:rsid w:val="001E0063"/>
    <w:rsid w:val="001E560D"/>
    <w:rsid w:val="001F168C"/>
    <w:rsid w:val="00214865"/>
    <w:rsid w:val="0021756F"/>
    <w:rsid w:val="002302A1"/>
    <w:rsid w:val="00234053"/>
    <w:rsid w:val="002412A6"/>
    <w:rsid w:val="002564E8"/>
    <w:rsid w:val="002646C7"/>
    <w:rsid w:val="00272E41"/>
    <w:rsid w:val="00275048"/>
    <w:rsid w:val="00292487"/>
    <w:rsid w:val="002A68EC"/>
    <w:rsid w:val="002B05F3"/>
    <w:rsid w:val="002F0881"/>
    <w:rsid w:val="002F2B2D"/>
    <w:rsid w:val="003067BE"/>
    <w:rsid w:val="003108FF"/>
    <w:rsid w:val="003314CF"/>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A0A4E"/>
    <w:rsid w:val="004A52CA"/>
    <w:rsid w:val="004B412E"/>
    <w:rsid w:val="004D32FF"/>
    <w:rsid w:val="004D6786"/>
    <w:rsid w:val="004E0414"/>
    <w:rsid w:val="004E2795"/>
    <w:rsid w:val="004F3865"/>
    <w:rsid w:val="004F6A10"/>
    <w:rsid w:val="00526D14"/>
    <w:rsid w:val="00534D1F"/>
    <w:rsid w:val="00557447"/>
    <w:rsid w:val="00563EB4"/>
    <w:rsid w:val="0057382D"/>
    <w:rsid w:val="005968EA"/>
    <w:rsid w:val="005A31BF"/>
    <w:rsid w:val="005B73CB"/>
    <w:rsid w:val="005C05B3"/>
    <w:rsid w:val="005C65D3"/>
    <w:rsid w:val="005E7CE3"/>
    <w:rsid w:val="005F5072"/>
    <w:rsid w:val="005F5250"/>
    <w:rsid w:val="00615DB0"/>
    <w:rsid w:val="00626725"/>
    <w:rsid w:val="00653AA0"/>
    <w:rsid w:val="00665FDC"/>
    <w:rsid w:val="006673CD"/>
    <w:rsid w:val="00674ABD"/>
    <w:rsid w:val="006936B7"/>
    <w:rsid w:val="006C76F0"/>
    <w:rsid w:val="006D0FC4"/>
    <w:rsid w:val="006E20A8"/>
    <w:rsid w:val="006F4791"/>
    <w:rsid w:val="007004FC"/>
    <w:rsid w:val="007069B3"/>
    <w:rsid w:val="00723227"/>
    <w:rsid w:val="0072368E"/>
    <w:rsid w:val="00732A12"/>
    <w:rsid w:val="007333E5"/>
    <w:rsid w:val="00743051"/>
    <w:rsid w:val="00752E0F"/>
    <w:rsid w:val="00757D4F"/>
    <w:rsid w:val="007925ED"/>
    <w:rsid w:val="00792E68"/>
    <w:rsid w:val="007A1679"/>
    <w:rsid w:val="007B221B"/>
    <w:rsid w:val="007B4855"/>
    <w:rsid w:val="007C3C52"/>
    <w:rsid w:val="007C4F5C"/>
    <w:rsid w:val="007D427C"/>
    <w:rsid w:val="007E3E0A"/>
    <w:rsid w:val="007E5370"/>
    <w:rsid w:val="007F1C5A"/>
    <w:rsid w:val="007F2426"/>
    <w:rsid w:val="007F4DDB"/>
    <w:rsid w:val="00800099"/>
    <w:rsid w:val="00800378"/>
    <w:rsid w:val="00810729"/>
    <w:rsid w:val="00811D37"/>
    <w:rsid w:val="00814171"/>
    <w:rsid w:val="008205B7"/>
    <w:rsid w:val="00831A3B"/>
    <w:rsid w:val="00840479"/>
    <w:rsid w:val="00845C9E"/>
    <w:rsid w:val="00866979"/>
    <w:rsid w:val="008807C4"/>
    <w:rsid w:val="008A6A0F"/>
    <w:rsid w:val="008B5387"/>
    <w:rsid w:val="008B5F65"/>
    <w:rsid w:val="008B6CE8"/>
    <w:rsid w:val="008C5EF5"/>
    <w:rsid w:val="008D6F1F"/>
    <w:rsid w:val="008F1D3A"/>
    <w:rsid w:val="008F29D7"/>
    <w:rsid w:val="00900DFE"/>
    <w:rsid w:val="00902534"/>
    <w:rsid w:val="00925A11"/>
    <w:rsid w:val="00954A4B"/>
    <w:rsid w:val="00973494"/>
    <w:rsid w:val="009835C1"/>
    <w:rsid w:val="009977FA"/>
    <w:rsid w:val="009A356F"/>
    <w:rsid w:val="009A40E6"/>
    <w:rsid w:val="009B7CF7"/>
    <w:rsid w:val="009C694B"/>
    <w:rsid w:val="009E345F"/>
    <w:rsid w:val="009F783A"/>
    <w:rsid w:val="00A00CB0"/>
    <w:rsid w:val="00A10057"/>
    <w:rsid w:val="00A114BA"/>
    <w:rsid w:val="00A160FF"/>
    <w:rsid w:val="00A16A75"/>
    <w:rsid w:val="00A1774A"/>
    <w:rsid w:val="00A334FD"/>
    <w:rsid w:val="00A4463B"/>
    <w:rsid w:val="00A71216"/>
    <w:rsid w:val="00A855ED"/>
    <w:rsid w:val="00A915FF"/>
    <w:rsid w:val="00AA6591"/>
    <w:rsid w:val="00AD282D"/>
    <w:rsid w:val="00AD6F25"/>
    <w:rsid w:val="00AE2A86"/>
    <w:rsid w:val="00AE2B8E"/>
    <w:rsid w:val="00AE3676"/>
    <w:rsid w:val="00AE3814"/>
    <w:rsid w:val="00AE5F05"/>
    <w:rsid w:val="00AF34C2"/>
    <w:rsid w:val="00AF4E93"/>
    <w:rsid w:val="00B03D16"/>
    <w:rsid w:val="00B06556"/>
    <w:rsid w:val="00B11B61"/>
    <w:rsid w:val="00B12BDA"/>
    <w:rsid w:val="00B210B4"/>
    <w:rsid w:val="00B240B9"/>
    <w:rsid w:val="00B24218"/>
    <w:rsid w:val="00B32FE8"/>
    <w:rsid w:val="00B57F05"/>
    <w:rsid w:val="00B92229"/>
    <w:rsid w:val="00B93405"/>
    <w:rsid w:val="00BA0048"/>
    <w:rsid w:val="00BB03D0"/>
    <w:rsid w:val="00BB6AF9"/>
    <w:rsid w:val="00BC1776"/>
    <w:rsid w:val="00BD43D2"/>
    <w:rsid w:val="00BD73D1"/>
    <w:rsid w:val="00BF7C13"/>
    <w:rsid w:val="00C02329"/>
    <w:rsid w:val="00C270F0"/>
    <w:rsid w:val="00C50658"/>
    <w:rsid w:val="00C64217"/>
    <w:rsid w:val="00C6741D"/>
    <w:rsid w:val="00C72E1C"/>
    <w:rsid w:val="00C81402"/>
    <w:rsid w:val="00C97039"/>
    <w:rsid w:val="00CA30CF"/>
    <w:rsid w:val="00CA66A0"/>
    <w:rsid w:val="00CC3C9E"/>
    <w:rsid w:val="00CE4860"/>
    <w:rsid w:val="00CF2574"/>
    <w:rsid w:val="00CF36F0"/>
    <w:rsid w:val="00D00E56"/>
    <w:rsid w:val="00D14EA8"/>
    <w:rsid w:val="00D202C0"/>
    <w:rsid w:val="00D426CB"/>
    <w:rsid w:val="00D474AE"/>
    <w:rsid w:val="00D55B30"/>
    <w:rsid w:val="00D56B77"/>
    <w:rsid w:val="00D64227"/>
    <w:rsid w:val="00D709CB"/>
    <w:rsid w:val="00D76FCE"/>
    <w:rsid w:val="00D92BAF"/>
    <w:rsid w:val="00DB1745"/>
    <w:rsid w:val="00DB6A83"/>
    <w:rsid w:val="00DC011F"/>
    <w:rsid w:val="00DC3EC2"/>
    <w:rsid w:val="00DC414C"/>
    <w:rsid w:val="00DE7061"/>
    <w:rsid w:val="00DF0E6B"/>
    <w:rsid w:val="00DF749C"/>
    <w:rsid w:val="00E148FC"/>
    <w:rsid w:val="00E338BD"/>
    <w:rsid w:val="00E34BF1"/>
    <w:rsid w:val="00E46DA6"/>
    <w:rsid w:val="00E52FC6"/>
    <w:rsid w:val="00E547F7"/>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71105"/>
    <w:rsid w:val="00F81649"/>
    <w:rsid w:val="00FA2E27"/>
    <w:rsid w:val="00FB3915"/>
    <w:rsid w:val="00FB4383"/>
    <w:rsid w:val="00FC2C28"/>
    <w:rsid w:val="00FC3105"/>
    <w:rsid w:val="00FC578C"/>
    <w:rsid w:val="00FD1203"/>
    <w:rsid w:val="00FD4FBB"/>
    <w:rsid w:val="00FE0F82"/>
    <w:rsid w:val="00FE5A76"/>
    <w:rsid w:val="00FF418B"/>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3763F3E1"/>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Revision"/>
    <w:hidden/>
    <w:uiPriority w:val="99"/>
    <w:semiHidden/>
    <w:rsid w:val="009A40E6"/>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8.wmf"/><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oleObject" Target="embeddings/oleObject34.bin"/><Relationship Id="rId89" Type="http://schemas.openxmlformats.org/officeDocument/2006/relationships/image" Target="media/image43.wmf"/><Relationship Id="rId112" Type="http://schemas.openxmlformats.org/officeDocument/2006/relationships/oleObject" Target="embeddings/oleObject47.bin"/><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header" Target="header1.xml"/><Relationship Id="rId32" Type="http://schemas.openxmlformats.org/officeDocument/2006/relationships/image" Target="media/image13.jpg"/><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113" Type="http://schemas.openxmlformats.org/officeDocument/2006/relationships/image" Target="media/image56.wmf"/><Relationship Id="rId118" Type="http://schemas.openxmlformats.org/officeDocument/2006/relationships/oleObject" Target="embeddings/oleObject50.bin"/><Relationship Id="rId80" Type="http://schemas.openxmlformats.org/officeDocument/2006/relationships/image" Target="media/image38.jpg"/><Relationship Id="rId85" Type="http://schemas.openxmlformats.org/officeDocument/2006/relationships/image" Target="media/image41.wmf"/><Relationship Id="rId12" Type="http://schemas.openxmlformats.org/officeDocument/2006/relationships/header" Target="header2.xml"/><Relationship Id="rId17" Type="http://schemas.openxmlformats.org/officeDocument/2006/relationships/oleObject" Target="embeddings/oleObject1.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50.jpg"/><Relationship Id="rId108" Type="http://schemas.openxmlformats.org/officeDocument/2006/relationships/oleObject" Target="embeddings/oleObject45.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5.wmf"/><Relationship Id="rId91" Type="http://schemas.openxmlformats.org/officeDocument/2006/relationships/image" Target="media/image44.wmf"/><Relationship Id="rId96" Type="http://schemas.openxmlformats.org/officeDocument/2006/relationships/oleObject" Target="embeddings/oleObject4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oleObject" Target="embeddings/oleObject48.bin"/><Relationship Id="rId119" Type="http://schemas.openxmlformats.org/officeDocument/2006/relationships/image" Target="media/image59.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oleObject" Target="embeddings/oleObject35.bin"/><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header" Target="header3.xml"/><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image" Target="media/image51.jpg"/><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customXml" Target="../customXml/item1.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image" Target="media/image57.wmf"/><Relationship Id="rId61" Type="http://schemas.openxmlformats.org/officeDocument/2006/relationships/image" Target="media/image28.wmf"/><Relationship Id="rId82" Type="http://schemas.openxmlformats.org/officeDocument/2006/relationships/oleObject" Target="embeddings/oleObject33.bin"/><Relationship Id="rId19" Type="http://schemas.openxmlformats.org/officeDocument/2006/relationships/oleObject" Target="embeddings/oleObject2.bin"/><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2.bin"/><Relationship Id="rId105" Type="http://schemas.openxmlformats.org/officeDocument/2006/relationships/image" Target="media/image52.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1.bin"/><Relationship Id="rId121" Type="http://schemas.microsoft.com/office/2011/relationships/people" Target="people.xml"/><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49.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6.bin"/><Relationship Id="rId111" Type="http://schemas.openxmlformats.org/officeDocument/2006/relationships/image" Target="media/image55.wmf"/><Relationship Id="rId15" Type="http://schemas.openxmlformats.org/officeDocument/2006/relationships/image" Target="media/image5.jpg"/><Relationship Id="rId36" Type="http://schemas.openxmlformats.org/officeDocument/2006/relationships/oleObject" Target="embeddings/oleObject11.bin"/><Relationship Id="rId57" Type="http://schemas.openxmlformats.org/officeDocument/2006/relationships/image" Target="media/image26.wmf"/><Relationship Id="rId106" Type="http://schemas.openxmlformats.org/officeDocument/2006/relationships/oleObject" Target="embeddings/oleObject44.bin"/><Relationship Id="rId10" Type="http://schemas.microsoft.com/office/2011/relationships/commentsExtended" Target="commentsExtended.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glossaryDocument" Target="glossary/document.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395678"/>
    <w:rsid w:val="003C5DF4"/>
    <w:rsid w:val="0044488B"/>
    <w:rsid w:val="004573BB"/>
    <w:rsid w:val="004A2EC4"/>
    <w:rsid w:val="004D4F81"/>
    <w:rsid w:val="00556A69"/>
    <w:rsid w:val="005B4D13"/>
    <w:rsid w:val="005C4947"/>
    <w:rsid w:val="005D110C"/>
    <w:rsid w:val="005E47E1"/>
    <w:rsid w:val="00614A9B"/>
    <w:rsid w:val="0075097F"/>
    <w:rsid w:val="00803ECC"/>
    <w:rsid w:val="008E280C"/>
    <w:rsid w:val="009A331D"/>
    <w:rsid w:val="009A5523"/>
    <w:rsid w:val="00A17C33"/>
    <w:rsid w:val="00B158AE"/>
    <w:rsid w:val="00B478AA"/>
    <w:rsid w:val="00B5484D"/>
    <w:rsid w:val="00B84A43"/>
    <w:rsid w:val="00BA135F"/>
    <w:rsid w:val="00C542DA"/>
    <w:rsid w:val="00CE5161"/>
    <w:rsid w:val="00F27A39"/>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C4947"/>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DEC457-80E3-4563-893A-C8A698C6F8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587</TotalTime>
  <Pages>1</Pages>
  <Words>4931</Words>
  <Characters>28109</Characters>
  <Application>Microsoft Office Word</Application>
  <DocSecurity>0</DocSecurity>
  <Lines>234</Lines>
  <Paragraphs>6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975</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21</cp:revision>
  <cp:lastPrinted>2016-09-07T02:55:00Z</cp:lastPrinted>
  <dcterms:created xsi:type="dcterms:W3CDTF">2016-09-08T02:06:00Z</dcterms:created>
  <dcterms:modified xsi:type="dcterms:W3CDTF">2016-09-09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